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3B4C" w:rsidRDefault="00FA166E" w:rsidP="00FA166E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Аннотация к программе</w:t>
      </w:r>
      <w:r w:rsidR="00D65700">
        <w:rPr>
          <w:rFonts w:ascii="Times New Roman" w:hAnsi="Times New Roman" w:cs="Times New Roman"/>
          <w:b/>
          <w:sz w:val="32"/>
          <w:szCs w:val="32"/>
        </w:rPr>
        <w:t xml:space="preserve"> по математике</w:t>
      </w:r>
      <w:r w:rsidR="00AA504C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5E7156" w:rsidRPr="009463E3">
        <w:rPr>
          <w:rFonts w:ascii="Times New Roman" w:hAnsi="Times New Roman" w:cs="Times New Roman"/>
          <w:b/>
          <w:sz w:val="32"/>
          <w:szCs w:val="32"/>
        </w:rPr>
        <w:t xml:space="preserve">5-9 </w:t>
      </w:r>
      <w:r w:rsidR="00E33B4C" w:rsidRPr="009463E3">
        <w:rPr>
          <w:rFonts w:ascii="Times New Roman" w:hAnsi="Times New Roman" w:cs="Times New Roman"/>
          <w:b/>
          <w:sz w:val="32"/>
          <w:szCs w:val="32"/>
        </w:rPr>
        <w:t>классы</w:t>
      </w:r>
    </w:p>
    <w:p w:rsidR="00FA166E" w:rsidRPr="00FA166E" w:rsidRDefault="00FA166E" w:rsidP="00E33B4C">
      <w:pPr>
        <w:spacing w:after="0" w:line="240" w:lineRule="auto"/>
        <w:rPr>
          <w:rFonts w:ascii="Times New Roman" w:hAnsi="Times New Roman" w:cs="Times New Roman"/>
          <w:b/>
          <w:szCs w:val="32"/>
          <w:u w:val="single"/>
        </w:rPr>
      </w:pPr>
    </w:p>
    <w:tbl>
      <w:tblPr>
        <w:tblStyle w:val="a7"/>
        <w:tblW w:w="15876" w:type="dxa"/>
        <w:tblInd w:w="-459" w:type="dxa"/>
        <w:tblLook w:val="04A0" w:firstRow="1" w:lastRow="0" w:firstColumn="1" w:lastColumn="0" w:noHBand="0" w:noVBand="1"/>
      </w:tblPr>
      <w:tblGrid>
        <w:gridCol w:w="2127"/>
        <w:gridCol w:w="13749"/>
      </w:tblGrid>
      <w:tr w:rsidR="00E33B4C" w:rsidRPr="00FA166E" w:rsidTr="004625CF">
        <w:trPr>
          <w:trHeight w:val="1636"/>
        </w:trPr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Нормативно-методические материалы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CD3DDD" w:rsidRDefault="00CD3DDD" w:rsidP="00CD3DDD">
            <w:pPr>
              <w:pStyle w:val="a5"/>
              <w:numPr>
                <w:ilvl w:val="0"/>
                <w:numId w:val="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3DD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ГОС основного общего образования, утвержден приказом </w:t>
            </w:r>
            <w:proofErr w:type="spellStart"/>
            <w:r w:rsidRPr="00CD3DDD">
              <w:rPr>
                <w:rFonts w:ascii="Times New Roman" w:eastAsia="Times New Roman" w:hAnsi="Times New Roman" w:cs="Times New Roman"/>
                <w:sz w:val="24"/>
                <w:szCs w:val="24"/>
              </w:rPr>
              <w:t>Минобрнауки</w:t>
            </w:r>
            <w:proofErr w:type="spellEnd"/>
            <w:r w:rsidRPr="00CD3DD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№1897 от 17.12.2010 с из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нениями от 31.12.2015 г.№1577</w:t>
            </w:r>
          </w:p>
          <w:p w:rsidR="00373264" w:rsidRPr="00CD3DDD" w:rsidRDefault="00373264" w:rsidP="00CD3DDD">
            <w:pPr>
              <w:pStyle w:val="a5"/>
              <w:numPr>
                <w:ilvl w:val="0"/>
                <w:numId w:val="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73264">
              <w:rPr>
                <w:rFonts w:ascii="Times New Roman" w:eastAsia="Times New Roman" w:hAnsi="Times New Roman" w:cs="Times New Roman"/>
                <w:sz w:val="24"/>
                <w:szCs w:val="24"/>
              </w:rPr>
              <w:t>Постановление Правительства Ярославской области от 1 сентября 2015 г. № 970-п «Об утверждении Плана мероприятий по реализации в Ярославской области Концепции развития математического образования в Российс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й Федерации на 2015–2020 годы»</w:t>
            </w:r>
          </w:p>
          <w:p w:rsidR="007543B9" w:rsidRPr="00FA166E" w:rsidRDefault="00FA166E" w:rsidP="008C3B73">
            <w:pPr>
              <w:numPr>
                <w:ilvl w:val="0"/>
                <w:numId w:val="1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Фундаментальное</w:t>
            </w:r>
            <w:r w:rsidR="007543B9"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ядро содержания общего образования. Основные элементы научного знан</w:t>
            </w:r>
            <w:r w:rsidR="00D65700">
              <w:rPr>
                <w:rFonts w:ascii="Times New Roman" w:eastAsia="Times New Roman" w:hAnsi="Times New Roman" w:cs="Times New Roman"/>
                <w:sz w:val="24"/>
                <w:szCs w:val="24"/>
              </w:rPr>
              <w:t>ия в средней школе. Математика</w:t>
            </w:r>
            <w:r w:rsidR="007543B9"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D65700" w:rsidRDefault="00D65700" w:rsidP="008C3B73">
            <w:pPr>
              <w:pStyle w:val="a5"/>
              <w:numPr>
                <w:ilvl w:val="0"/>
                <w:numId w:val="2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имерные программы по учебным предметам. Математика. 5-9 классы: проект. – 3-е изд., </w:t>
            </w:r>
            <w:proofErr w:type="spellStart"/>
            <w:r w:rsidRPr="00D65700">
              <w:rPr>
                <w:rFonts w:ascii="Times New Roman" w:eastAsia="Times New Roman" w:hAnsi="Times New Roman" w:cs="Times New Roman"/>
                <w:sz w:val="24"/>
                <w:szCs w:val="24"/>
              </w:rPr>
              <w:t>перераб</w:t>
            </w:r>
            <w:proofErr w:type="spellEnd"/>
            <w:r w:rsidRPr="00D65700">
              <w:rPr>
                <w:rFonts w:ascii="Times New Roman" w:eastAsia="Times New Roman" w:hAnsi="Times New Roman" w:cs="Times New Roman"/>
                <w:sz w:val="24"/>
                <w:szCs w:val="24"/>
              </w:rPr>
              <w:t>. – М.: Просвещение, 201</w:t>
            </w:r>
            <w:r w:rsidR="00347CD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D65700">
              <w:rPr>
                <w:rFonts w:ascii="Times New Roman" w:eastAsia="Times New Roman" w:hAnsi="Times New Roman" w:cs="Times New Roman"/>
                <w:sz w:val="24"/>
                <w:szCs w:val="24"/>
              </w:rPr>
              <w:t>. – 64 с. – (Стандарты второго поколения).</w:t>
            </w:r>
          </w:p>
          <w:p w:rsidR="00814E86" w:rsidRPr="00814E86" w:rsidRDefault="00D65700" w:rsidP="006D698B">
            <w:pPr>
              <w:pStyle w:val="a5"/>
              <w:numPr>
                <w:ilvl w:val="0"/>
                <w:numId w:val="2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14E86">
              <w:rPr>
                <w:rFonts w:ascii="Times New Roman" w:eastAsia="Times New Roman" w:hAnsi="Times New Roman" w:cs="Times New Roman"/>
                <w:sz w:val="24"/>
                <w:szCs w:val="24"/>
              </w:rPr>
              <w:t>Авторская программа «Математика. 5</w:t>
            </w:r>
            <w:r w:rsidR="00BB2600" w:rsidRPr="00814E86">
              <w:rPr>
                <w:rFonts w:ascii="Times New Roman" w:eastAsia="Times New Roman" w:hAnsi="Times New Roman" w:cs="Times New Roman"/>
                <w:sz w:val="24"/>
                <w:szCs w:val="24"/>
              </w:rPr>
              <w:t>-6</w:t>
            </w:r>
            <w:r w:rsidRPr="00814E8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класс.» </w:t>
            </w:r>
            <w:r w:rsidR="00814E86" w:rsidRPr="00A35283">
              <w:t xml:space="preserve">Г.В. Дорофеев, И.Ф. </w:t>
            </w:r>
            <w:proofErr w:type="spellStart"/>
            <w:r w:rsidR="00814E86" w:rsidRPr="00A35283">
              <w:t>Шарыгин</w:t>
            </w:r>
            <w:proofErr w:type="spellEnd"/>
            <w:r w:rsidR="00814E86" w:rsidRPr="00A35283">
              <w:t xml:space="preserve">, </w:t>
            </w:r>
            <w:proofErr w:type="spellStart"/>
            <w:r w:rsidR="00814E86" w:rsidRPr="00A35283">
              <w:t>С.Б.Суворова</w:t>
            </w:r>
            <w:proofErr w:type="spellEnd"/>
            <w:r w:rsidR="00814E86" w:rsidRPr="00A35283">
              <w:t xml:space="preserve">, </w:t>
            </w:r>
            <w:proofErr w:type="spellStart"/>
            <w:r w:rsidR="00814E86" w:rsidRPr="00A35283">
              <w:t>Е.А.Бунимович</w:t>
            </w:r>
            <w:proofErr w:type="spellEnd"/>
            <w:r w:rsidR="00814E86" w:rsidRPr="00A35283">
              <w:t xml:space="preserve">, </w:t>
            </w:r>
            <w:proofErr w:type="spellStart"/>
            <w:r w:rsidR="00814E86" w:rsidRPr="00A35283">
              <w:t>К.А.Краснянская</w:t>
            </w:r>
            <w:proofErr w:type="spellEnd"/>
            <w:r w:rsidR="00814E86" w:rsidRPr="00A35283">
              <w:t xml:space="preserve">, </w:t>
            </w:r>
            <w:proofErr w:type="spellStart"/>
            <w:r w:rsidR="00814E86" w:rsidRPr="00A35283">
              <w:t>Л.В.Кузнецова</w:t>
            </w:r>
            <w:proofErr w:type="spellEnd"/>
            <w:r w:rsidR="00814E86" w:rsidRPr="00A35283">
              <w:t xml:space="preserve">, </w:t>
            </w:r>
            <w:proofErr w:type="spellStart"/>
            <w:r w:rsidR="00814E86" w:rsidRPr="00A35283">
              <w:t>С.С.Минае</w:t>
            </w:r>
            <w:r w:rsidR="00942A56">
              <w:t>ва</w:t>
            </w:r>
            <w:proofErr w:type="spellEnd"/>
            <w:r w:rsidR="00942A56">
              <w:t>, Л.О.Рослова,2014</w:t>
            </w:r>
          </w:p>
          <w:p w:rsidR="00BB2600" w:rsidRPr="00814E86" w:rsidRDefault="00BB2600" w:rsidP="00814E86">
            <w:pPr>
              <w:pStyle w:val="a5"/>
              <w:numPr>
                <w:ilvl w:val="0"/>
                <w:numId w:val="2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14E86">
              <w:rPr>
                <w:rFonts w:ascii="Times New Roman" w:eastAsia="Times New Roman" w:hAnsi="Times New Roman" w:cs="Times New Roman"/>
                <w:sz w:val="24"/>
                <w:szCs w:val="24"/>
              </w:rPr>
              <w:t>Авторская программа «Алгебра. 7-9 класс.»</w:t>
            </w:r>
            <w:r w:rsidR="00814E86" w:rsidRPr="00A01781">
              <w:t xml:space="preserve"> Г.В. Дорофеев, С.Б. Суворова, Е.А. </w:t>
            </w:r>
            <w:proofErr w:type="spellStart"/>
            <w:r w:rsidR="00814E86" w:rsidRPr="00A01781">
              <w:t>Бунимович</w:t>
            </w:r>
            <w:proofErr w:type="spellEnd"/>
            <w:r w:rsidR="00814E86" w:rsidRPr="00A01781">
              <w:t xml:space="preserve">, Л.В. Кузнецова, С. С. Минаева, </w:t>
            </w:r>
            <w:proofErr w:type="spellStart"/>
            <w:r w:rsidR="00814E86" w:rsidRPr="00A01781">
              <w:t>Л.О.Рослова</w:t>
            </w:r>
            <w:proofErr w:type="spellEnd"/>
            <w:r w:rsidR="00814E86" w:rsidRPr="00A01781">
              <w:t>.   2014</w:t>
            </w:r>
          </w:p>
          <w:p w:rsidR="00E33B4C" w:rsidRPr="00D65700" w:rsidRDefault="00BB2600" w:rsidP="00814E86">
            <w:pPr>
              <w:pStyle w:val="a5"/>
              <w:numPr>
                <w:ilvl w:val="0"/>
                <w:numId w:val="2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>Авторская программа «</w:t>
            </w:r>
            <w:r w:rsidR="00814E86">
              <w:rPr>
                <w:sz w:val="24"/>
                <w:szCs w:val="24"/>
              </w:rPr>
              <w:t>Г</w:t>
            </w:r>
            <w:r>
              <w:rPr>
                <w:sz w:val="24"/>
                <w:szCs w:val="24"/>
              </w:rPr>
              <w:t>еометрия</w:t>
            </w:r>
            <w:r w:rsidR="00814E86">
              <w:rPr>
                <w:sz w:val="24"/>
                <w:szCs w:val="24"/>
              </w:rPr>
              <w:t>.</w:t>
            </w:r>
            <w:r w:rsidR="008C3B73">
              <w:rPr>
                <w:sz w:val="24"/>
                <w:szCs w:val="24"/>
              </w:rPr>
              <w:t xml:space="preserve"> 7-9</w:t>
            </w:r>
            <w:r>
              <w:rPr>
                <w:sz w:val="24"/>
                <w:szCs w:val="24"/>
              </w:rPr>
              <w:t xml:space="preserve"> класс»</w:t>
            </w:r>
            <w:r w:rsidR="00814E86" w:rsidRPr="00A01781">
              <w:t xml:space="preserve"> Л.С. </w:t>
            </w:r>
            <w:proofErr w:type="spellStart"/>
            <w:r w:rsidR="00814E86" w:rsidRPr="00A01781">
              <w:t>Атанасян</w:t>
            </w:r>
            <w:proofErr w:type="spellEnd"/>
            <w:r w:rsidR="00814E86" w:rsidRPr="00A01781">
              <w:t xml:space="preserve">, В.Ф. Бутузов, С.Б. Кадомцев, </w:t>
            </w:r>
            <w:proofErr w:type="spellStart"/>
            <w:r w:rsidR="00814E86" w:rsidRPr="00A01781">
              <w:t>Э.Г.Позняк</w:t>
            </w:r>
            <w:proofErr w:type="spellEnd"/>
            <w:r w:rsidR="00814E86" w:rsidRPr="00A01781">
              <w:t xml:space="preserve">, </w:t>
            </w:r>
            <w:proofErr w:type="spellStart"/>
            <w:r w:rsidR="00814E86" w:rsidRPr="00A01781">
              <w:t>И.И.Юдина</w:t>
            </w:r>
            <w:proofErr w:type="spellEnd"/>
            <w:r w:rsidR="00973BA7">
              <w:t>, 2014</w:t>
            </w:r>
          </w:p>
        </w:tc>
      </w:tr>
      <w:tr w:rsidR="00E33B4C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Реализуемый УМК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4796D" w:rsidRPr="00FA166E" w:rsidRDefault="00D65700" w:rsidP="00FA166E">
            <w:pPr>
              <w:tabs>
                <w:tab w:val="left" w:pos="402"/>
              </w:tabs>
              <w:ind w:left="33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К по математике</w:t>
            </w:r>
            <w:r w:rsidR="00922C4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8C3B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для 5-6 классов, по алгебре для 7-9 классов </w:t>
            </w:r>
            <w:r w:rsidR="00E4796D"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д ред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.В. Дорофеев</w:t>
            </w:r>
            <w:r w:rsidR="008C3B73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="00922C4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8C3B7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 УМК по геометрии для 7-9 классов под ред. </w:t>
            </w:r>
            <w:proofErr w:type="spellStart"/>
            <w:r w:rsidR="008C3B73">
              <w:rPr>
                <w:rFonts w:ascii="Times New Roman" w:eastAsia="Times New Roman" w:hAnsi="Times New Roman" w:cs="Times New Roman"/>
                <w:sz w:val="24"/>
                <w:szCs w:val="24"/>
              </w:rPr>
              <w:t>А.С.Атанасяна</w:t>
            </w:r>
            <w:proofErr w:type="spellEnd"/>
            <w:r w:rsidR="000722E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E4796D"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полностью соответствует требованиям нового ФГОС и реализует его основные идеи:</w:t>
            </w:r>
          </w:p>
          <w:p w:rsidR="00E4796D" w:rsidRPr="00FA166E" w:rsidRDefault="00FA166E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еализация дифференцированного подхода к обучению</w:t>
            </w:r>
            <w:r w:rsidR="00E4796D"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E4796D" w:rsidRPr="00FA166E" w:rsidRDefault="00E4796D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ориентацию на планируемые результаты обучения;</w:t>
            </w:r>
          </w:p>
          <w:p w:rsidR="00E4796D" w:rsidRDefault="00E4796D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реализацию</w:t>
            </w:r>
            <w:r w:rsidR="0024130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деятельностно</w:t>
            </w:r>
            <w:proofErr w:type="spellEnd"/>
            <w:r w:rsid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  <w:r w:rsidR="00FA166E"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но</w:t>
            </w:r>
            <w:r w:rsid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го</w:t>
            </w:r>
            <w:r w:rsidR="0024130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дхода в </w:t>
            </w:r>
            <w:r w:rsid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обучении</w:t>
            </w:r>
            <w:r w:rsidRPr="00FA166E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A13BD3" w:rsidRPr="00A13BD3" w:rsidRDefault="00A13BD3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3BD3">
              <w:rPr>
                <w:rFonts w:ascii="Times New Roman" w:eastAsia="Times New Roman" w:hAnsi="Times New Roman" w:cs="Times New Roman"/>
                <w:sz w:val="24"/>
                <w:szCs w:val="24"/>
              </w:rPr>
              <w:t>осознание з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чения математики </w:t>
            </w:r>
            <w:r w:rsidRPr="00A13BD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 повседневной жизни человека;</w:t>
            </w:r>
          </w:p>
          <w:p w:rsidR="00A13BD3" w:rsidRPr="00A13BD3" w:rsidRDefault="00A13BD3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3BD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формирование представлений о социальных, культурных и исторических факторах становления математической науки;</w:t>
            </w:r>
          </w:p>
          <w:p w:rsidR="00A13BD3" w:rsidRPr="00A13BD3" w:rsidRDefault="00A13BD3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3BD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онимание роли информационных процессов в современном мире; </w:t>
            </w:r>
          </w:p>
          <w:p w:rsidR="00E33B4C" w:rsidRPr="00FA166E" w:rsidRDefault="00A13BD3" w:rsidP="008C3B73">
            <w:pPr>
              <w:numPr>
                <w:ilvl w:val="0"/>
                <w:numId w:val="3"/>
              </w:numPr>
              <w:tabs>
                <w:tab w:val="left" w:pos="402"/>
              </w:tabs>
              <w:ind w:left="33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13BD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</w:t>
            </w:r>
          </w:p>
        </w:tc>
      </w:tr>
      <w:tr w:rsidR="00E4796D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4796D" w:rsidRPr="00FA166E" w:rsidRDefault="00E479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Цели и задачи изучения предмета 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D65700" w:rsidRPr="00D65700" w:rsidRDefault="00E4796D" w:rsidP="00D65700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елями изучения </w:t>
            </w:r>
            <w:r w:rsidR="00D6570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математики </w:t>
            </w:r>
            <w:r w:rsidRPr="00FA166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 основной школе являются: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5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направлении личностного развития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развитие логического и критического мышления, культуры речи, способности к умственному эксперименту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воспитание качеств личности, обеспечивающих социальную мобильность, способность принимать самостоятельные решения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качеств мышления, необходимых для адаптации в современном информационном обществе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развитие интереса к математическому творчеству и математических способностей;</w:t>
            </w:r>
          </w:p>
          <w:p w:rsidR="00D65700" w:rsidRPr="00D65700" w:rsidRDefault="00D65700" w:rsidP="00D65700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2) в </w:t>
            </w:r>
            <w:proofErr w:type="spellStart"/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етапредметном</w:t>
            </w:r>
            <w:proofErr w:type="spellEnd"/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направлении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 xml:space="preserve">развитие представлений о математике как форме описания и методе познания действительности, создание условий </w:t>
            </w:r>
            <w:r w:rsidRPr="00D6570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ля приобретения первоначального опыта математического моделирования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способов деятельности, связанных с ее управлением (постановка целей, разработка плана, контроль, коррекция и т.п.)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коммуникативных действий</w:t>
            </w:r>
            <w:r w:rsidRPr="00D6570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footnoteReference w:id="1"/>
            </w: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65700" w:rsidRPr="00D65700" w:rsidRDefault="00D65700" w:rsidP="00D65700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) в предметном направлении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      </w:r>
          </w:p>
          <w:p w:rsidR="00D65700" w:rsidRPr="00D65700" w:rsidRDefault="00D65700" w:rsidP="008C3B73">
            <w:pPr>
              <w:pStyle w:val="a4"/>
              <w:numPr>
                <w:ilvl w:val="0"/>
                <w:numId w:val="4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создание фундамента для математического развития, формирования механизмов мышления, характерных для математической деятельности.</w:t>
            </w:r>
          </w:p>
          <w:p w:rsidR="00E4796D" w:rsidRPr="00FA166E" w:rsidRDefault="00E4796D" w:rsidP="00FA166E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3B4C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Style w:val="Zag11"/>
                <w:rFonts w:ascii="Times New Roman" w:eastAsia="@Arial Unicode MS" w:hAnsi="Times New Roman" w:cs="Times New Roman"/>
                <w:bCs/>
                <w:sz w:val="24"/>
                <w:szCs w:val="24"/>
              </w:rPr>
              <w:lastRenderedPageBreak/>
              <w:t>Срок реализации программы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D67024" w:rsidP="00FA166E">
            <w:pPr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5 лет</w:t>
            </w:r>
          </w:p>
        </w:tc>
      </w:tr>
      <w:tr w:rsidR="00E33B4C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Место учебного предмета в учебном плане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33B4C" w:rsidRPr="00FA166E" w:rsidRDefault="00FA166E" w:rsidP="00D65700">
            <w:pPr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едеральный </w:t>
            </w:r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базисный (образовательный) учебный план для образовательных учреждений Российской Федерации предусматривает обязательное изучение </w:t>
            </w:r>
            <w:r w:rsidR="00D65700">
              <w:rPr>
                <w:rFonts w:ascii="Times New Roman" w:hAnsi="Times New Roman" w:cs="Times New Roman"/>
                <w:sz w:val="24"/>
                <w:szCs w:val="24"/>
              </w:rPr>
              <w:t xml:space="preserve">математики </w:t>
            </w:r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>на этапе основного общего образования в объеме</w:t>
            </w:r>
            <w:r w:rsidR="001D08E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32BC0">
              <w:rPr>
                <w:rFonts w:ascii="Times New Roman" w:hAnsi="Times New Roman" w:cs="Times New Roman"/>
                <w:sz w:val="24"/>
                <w:szCs w:val="24"/>
              </w:rPr>
              <w:t>875</w:t>
            </w:r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  ч. В том числе: в 5 классе — </w:t>
            </w:r>
            <w:r w:rsidR="00B32BC0">
              <w:rPr>
                <w:rFonts w:ascii="Times New Roman" w:hAnsi="Times New Roman" w:cs="Times New Roman"/>
                <w:sz w:val="24"/>
                <w:szCs w:val="24"/>
              </w:rPr>
              <w:t>175 ч, в 6 классе — 175</w:t>
            </w:r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 ч, в 7 классе —</w:t>
            </w:r>
            <w:r w:rsidR="009463E3" w:rsidRPr="00FA166E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B32BC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474140">
              <w:rPr>
                <w:rFonts w:ascii="Times New Roman" w:hAnsi="Times New Roman" w:cs="Times New Roman"/>
                <w:sz w:val="24"/>
                <w:szCs w:val="24"/>
              </w:rPr>
              <w:t xml:space="preserve"> ч</w:t>
            </w:r>
            <w:r w:rsidR="00B32BC0">
              <w:rPr>
                <w:rFonts w:ascii="Times New Roman" w:hAnsi="Times New Roman" w:cs="Times New Roman"/>
                <w:sz w:val="24"/>
                <w:szCs w:val="24"/>
              </w:rPr>
              <w:t xml:space="preserve"> (алгебра 105 ч, геометрия 70</w:t>
            </w:r>
            <w:r w:rsidR="008C3B73">
              <w:rPr>
                <w:rFonts w:ascii="Times New Roman" w:hAnsi="Times New Roman" w:cs="Times New Roman"/>
                <w:sz w:val="24"/>
                <w:szCs w:val="24"/>
              </w:rPr>
              <w:t xml:space="preserve"> ч)</w:t>
            </w:r>
            <w:r w:rsidR="00B32BC0">
              <w:rPr>
                <w:rFonts w:ascii="Times New Roman" w:hAnsi="Times New Roman" w:cs="Times New Roman"/>
                <w:sz w:val="24"/>
                <w:szCs w:val="24"/>
              </w:rPr>
              <w:t>, в 8 классе —175</w:t>
            </w:r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 ч</w:t>
            </w:r>
            <w:r w:rsidR="00B32BC0">
              <w:rPr>
                <w:rFonts w:ascii="Times New Roman" w:hAnsi="Times New Roman" w:cs="Times New Roman"/>
                <w:sz w:val="24"/>
                <w:szCs w:val="24"/>
              </w:rPr>
              <w:t xml:space="preserve"> (алгебра 105 ч, геометрия 70</w:t>
            </w:r>
            <w:bookmarkStart w:id="0" w:name="_GoBack"/>
            <w:bookmarkEnd w:id="0"/>
            <w:r w:rsidR="008C3B73">
              <w:rPr>
                <w:rFonts w:ascii="Times New Roman" w:hAnsi="Times New Roman" w:cs="Times New Roman"/>
                <w:sz w:val="24"/>
                <w:szCs w:val="24"/>
              </w:rPr>
              <w:t xml:space="preserve"> ч)</w:t>
            </w:r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>, в 9</w:t>
            </w:r>
            <w:proofErr w:type="gramEnd"/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>классе</w:t>
            </w:r>
            <w:proofErr w:type="gramEnd"/>
            <w:r w:rsidR="00D67024"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 — </w:t>
            </w:r>
            <w:r w:rsidR="00474140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</w:t>
            </w:r>
            <w:r w:rsidR="008C3B73">
              <w:rPr>
                <w:rFonts w:ascii="Times New Roman" w:hAnsi="Times New Roman" w:cs="Times New Roman"/>
                <w:sz w:val="24"/>
                <w:szCs w:val="24"/>
              </w:rPr>
              <w:t xml:space="preserve"> (алгебра 102 ч, геометрия 68 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8C3B7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E33B4C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Результаты освоения учебного предмета (требования к выпускнику)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8C3B73" w:rsidRPr="00FA166E" w:rsidRDefault="008C3B73" w:rsidP="008C3B73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138AA" w:rsidRDefault="008C3B73" w:rsidP="008C3B73">
            <w:pPr>
              <w:tabs>
                <w:tab w:val="left" w:pos="0"/>
              </w:tabs>
              <w:ind w:firstLine="5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138AA">
              <w:rPr>
                <w:rFonts w:ascii="Times New Roman" w:hAnsi="Times New Roman" w:cs="Times New Roman"/>
                <w:b/>
                <w:sz w:val="24"/>
                <w:szCs w:val="24"/>
              </w:rPr>
              <w:t>Личностные результаты обучения учебному предмету «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атематика</w:t>
            </w:r>
            <w:r w:rsidRPr="00413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»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 ступени 5-9 классы</w:t>
            </w:r>
          </w:p>
          <w:p w:rsidR="008C3B73" w:rsidRPr="004138AA" w:rsidRDefault="008C3B73" w:rsidP="008C3B73">
            <w:pPr>
              <w:tabs>
                <w:tab w:val="left" w:pos="0"/>
              </w:tabs>
              <w:ind w:firstLine="567"/>
              <w:jc w:val="both"/>
              <w:rPr>
                <w:rFonts w:ascii="Times New Roman" w:hAnsi="Times New Roman" w:cs="Times New Roman"/>
                <w:b/>
                <w:i/>
                <w:sz w:val="24"/>
              </w:rPr>
            </w:pPr>
            <w:r w:rsidRPr="004138AA">
              <w:rPr>
                <w:rFonts w:ascii="Times New Roman" w:hAnsi="Times New Roman" w:cs="Times New Roman"/>
                <w:b/>
                <w:i/>
                <w:sz w:val="24"/>
              </w:rPr>
              <w:t>Личностные: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примеры</w:t>
            </w:r>
            <w:proofErr w:type="spellEnd"/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>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>2) критичность мышления, умение распознавать логически некорректные высказывания, отличать гипотезу от факта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>3) представление о математической науке как сфере человеческой деятельности, об этапах ее развития, о ее значимости для развития цивилизации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>4) креативность мышления, инициатива, находчивость, активность при решении математических задач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>5) умение контролировать процесс и результат учебной математической деятельности;</w:t>
            </w:r>
          </w:p>
          <w:p w:rsidR="008C3B73" w:rsidRPr="005C7895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способность к эмоциональному восприятию математических объектов, задач, решений, рассуждений; </w:t>
            </w:r>
          </w:p>
          <w:p w:rsidR="008C3B73" w:rsidRPr="004138AA" w:rsidRDefault="008C3B73" w:rsidP="008C3B73">
            <w:pPr>
              <w:tabs>
                <w:tab w:val="left" w:pos="0"/>
              </w:tabs>
              <w:ind w:firstLine="56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</w:t>
            </w:r>
            <w:r w:rsidRPr="004138AA">
              <w:rPr>
                <w:rFonts w:ascii="Times New Roman" w:hAnsi="Times New Roman" w:cs="Times New Roman"/>
                <w:b/>
                <w:sz w:val="24"/>
                <w:szCs w:val="24"/>
              </w:rPr>
              <w:t>етапредметные</w:t>
            </w:r>
            <w:proofErr w:type="spellEnd"/>
            <w:r w:rsidRPr="00413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результаты обучения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учебному предмету «Математика</w:t>
            </w:r>
            <w:r w:rsidRPr="004138A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»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 ступени 5-9 классы</w:t>
            </w:r>
          </w:p>
          <w:p w:rsidR="008C3B73" w:rsidRPr="00262729" w:rsidRDefault="008C3B73" w:rsidP="008C3B73">
            <w:pPr>
              <w:tabs>
                <w:tab w:val="left" w:pos="567"/>
              </w:tabs>
              <w:spacing w:before="240"/>
              <w:ind w:left="567"/>
              <w:rPr>
                <w:rFonts w:ascii="Times New Roman" w:hAnsi="Times New Roman" w:cs="Times New Roman"/>
                <w:b/>
                <w:i/>
                <w:sz w:val="24"/>
              </w:rPr>
            </w:pPr>
            <w:proofErr w:type="spellStart"/>
            <w:r w:rsidRPr="00262729">
              <w:rPr>
                <w:rFonts w:ascii="Times New Roman" w:hAnsi="Times New Roman" w:cs="Times New Roman"/>
                <w:b/>
                <w:i/>
                <w:sz w:val="24"/>
              </w:rPr>
              <w:t>Метапредметные</w:t>
            </w:r>
            <w:proofErr w:type="spellEnd"/>
            <w:r w:rsidRPr="00262729">
              <w:rPr>
                <w:rFonts w:ascii="Times New Roman" w:hAnsi="Times New Roman" w:cs="Times New Roman"/>
                <w:b/>
                <w:i/>
                <w:sz w:val="24"/>
              </w:rPr>
              <w:t>: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идеть математическую задачу в контексте проблемной ситуации в других дисциплинах, в окружающей жизни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находить в различных источниках информацию, необходимую для решения математических проблем, и 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представлять ее в понятной форме; принимать решение в условиях неполной и избыточной, точной и вероятностной информации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4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ыдвигать гипотезы при решении учебных задач и понимать необходимость их проверки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рименять индуктивные и дедуктивные способы рассуждений, видеть различные стратегии решения задач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>7) понимание сущности алгоритмических предписаний и</w:t>
            </w:r>
            <w:proofErr w:type="gramStart"/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ействовать в соответствии с предложенным алгоритмом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8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самостоятельно ставить цели, выбирать и создавать алгоритмы для решения учебных математических проблем;</w:t>
            </w:r>
          </w:p>
          <w:p w:rsidR="008C3B73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меют</w:t>
            </w:r>
            <w:r w:rsidRPr="00974E8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ланировать и осуществлять деятельность, направленную на решение задач исследовательского характера;</w:t>
            </w:r>
          </w:p>
          <w:p w:rsidR="008C3B73" w:rsidRPr="00974E8E" w:rsidRDefault="008C3B73" w:rsidP="008C3B7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C3B73" w:rsidRPr="006835DF" w:rsidRDefault="008C3B73" w:rsidP="008C3B73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outlineLvl w:val="0"/>
              <w:rPr>
                <w:rFonts w:ascii="Times New Roman" w:eastAsia="@Arial Unicode MS" w:hAnsi="Times New Roman" w:cs="Times New Roman"/>
                <w:b/>
                <w:bCs/>
                <w:sz w:val="24"/>
                <w:szCs w:val="24"/>
              </w:rPr>
            </w:pPr>
            <w:r w:rsidRPr="006835DF">
              <w:rPr>
                <w:rFonts w:ascii="Times New Roman" w:eastAsia="@Arial Unicode MS" w:hAnsi="Times New Roman" w:cs="Times New Roman"/>
                <w:b/>
                <w:sz w:val="24"/>
                <w:szCs w:val="24"/>
              </w:rPr>
              <w:t>Ре</w:t>
            </w:r>
            <w:r w:rsidRPr="006835DF">
              <w:rPr>
                <w:rFonts w:ascii="Times New Roman" w:eastAsia="@Arial Unicode MS" w:hAnsi="Times New Roman" w:cs="Times New Roman"/>
                <w:b/>
                <w:bCs/>
                <w:sz w:val="24"/>
                <w:szCs w:val="24"/>
              </w:rPr>
              <w:t>гулятивные универсальные учебные действия</w:t>
            </w:r>
          </w:p>
          <w:p w:rsidR="008C3B73" w:rsidRPr="006835DF" w:rsidRDefault="008C3B73" w:rsidP="008C3B73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rPr>
                <w:rFonts w:ascii="Times New Roman" w:eastAsia="@Arial Unicode MS" w:hAnsi="Times New Roman" w:cs="Times New Roman"/>
                <w:bCs/>
                <w:sz w:val="24"/>
                <w:szCs w:val="24"/>
                <w:u w:val="single"/>
              </w:rPr>
            </w:pPr>
            <w:r w:rsidRPr="006835DF">
              <w:rPr>
                <w:rFonts w:ascii="Times New Roman" w:eastAsia="@Arial Unicode MS" w:hAnsi="Times New Roman" w:cs="Times New Roman"/>
                <w:bCs/>
                <w:sz w:val="24"/>
                <w:szCs w:val="24"/>
                <w:u w:val="single"/>
              </w:rPr>
              <w:t>Ученик научится: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совместному с учителем целеполаганию на уроках математики и в математической деятельности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 xml:space="preserve">• анализировать условие задачи (для нового материала - на основе учёта выделенных учителем ориентиров действия); 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действовать в соответствии с предложенным алгоритмом, составлять несложные алгоритмы вычислений и построений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применять приемы самоконтроля при решении математических задач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6835DF">
              <w:rPr>
                <w:rFonts w:ascii="Times New Roman" w:hAnsi="Times New Roman" w:cs="Times New Roman"/>
                <w:iCs/>
                <w:sz w:val="24"/>
                <w:szCs w:val="24"/>
              </w:rPr>
              <w:t>оценивать правильность выполнения действия и вносить необходимые коррективы на основе имеющихся шаблонов.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ченик получит возможность научиться: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самостоятельно ставить учебные цели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6835DF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• видеть различные стратегии решения задач, осознанно выбирать способ решения; </w:t>
            </w:r>
          </w:p>
          <w:p w:rsidR="008C3B73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6835DF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• основам </w:t>
            </w:r>
            <w:proofErr w:type="spellStart"/>
            <w:r w:rsidRPr="006835DF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саморегуляции</w:t>
            </w:r>
            <w:proofErr w:type="spellEnd"/>
            <w:r w:rsidRPr="006835DF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в математической деятельности в форме осознанного управления своим поведением и деятельностью, направленной на достижение поставленных целей.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</w:p>
          <w:p w:rsidR="008C3B73" w:rsidRPr="006835DF" w:rsidRDefault="008C3B73" w:rsidP="008C3B73">
            <w:pPr>
              <w:ind w:firstLine="709"/>
              <w:jc w:val="both"/>
              <w:outlineLvl w:val="0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6835DF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en-US"/>
              </w:rPr>
              <w:t>К</w:t>
            </w:r>
            <w:r w:rsidRPr="006835DF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en-US"/>
              </w:rPr>
              <w:t>оммуникативные универсальные учебные действия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u w:val="single"/>
                <w:lang w:eastAsia="en-US"/>
              </w:rPr>
            </w:pPr>
            <w:r w:rsidRPr="006835DF">
              <w:rPr>
                <w:rFonts w:ascii="Times New Roman" w:eastAsia="Calibri" w:hAnsi="Times New Roman" w:cs="Times New Roman"/>
                <w:bCs/>
                <w:sz w:val="24"/>
                <w:szCs w:val="24"/>
                <w:u w:val="single"/>
                <w:lang w:eastAsia="en-US"/>
              </w:rPr>
              <w:t>Ученик научится: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строить речевые конструкции с использованием изученной терминологии и символики, понимать смысл поставленной задачи, осуществлять перевод с естественного языка на математический и наоборот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осуществлять контроль, коррекцию, оценку действий партнёра, уметь убеждать.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ченик получит возможность научиться: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брать на себя инициативу в решении поставленной задачи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задавать вопросы, необходимые для организации собственной деятельности взаимодействия с другими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устанавливать и сравнивать разные точки зрения, прежде чем принимать решения и делать выбор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отображать в речи (описание, объяснение) содержание совершаемых действий.</w:t>
            </w:r>
          </w:p>
          <w:p w:rsidR="008C3B73" w:rsidRPr="006835DF" w:rsidRDefault="008C3B73" w:rsidP="008C3B73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outlineLvl w:val="0"/>
              <w:rPr>
                <w:rFonts w:ascii="Times New Roman" w:eastAsia="@Arial Unicode MS" w:hAnsi="Times New Roman" w:cs="Times New Roman"/>
                <w:b/>
                <w:sz w:val="24"/>
                <w:szCs w:val="24"/>
              </w:rPr>
            </w:pPr>
            <w:r w:rsidRPr="006835DF">
              <w:rPr>
                <w:rFonts w:ascii="Times New Roman" w:eastAsia="@Arial Unicode MS" w:hAnsi="Times New Roman" w:cs="Times New Roman"/>
                <w:b/>
                <w:sz w:val="24"/>
                <w:szCs w:val="24"/>
              </w:rPr>
              <w:t>Познавательные универсальные учебные действия</w:t>
            </w:r>
          </w:p>
          <w:p w:rsidR="008C3B73" w:rsidRPr="006835DF" w:rsidRDefault="008C3B73" w:rsidP="008C3B73">
            <w:pPr>
              <w:widowControl w:val="0"/>
              <w:autoSpaceDE w:val="0"/>
              <w:autoSpaceDN w:val="0"/>
              <w:adjustRightInd w:val="0"/>
              <w:ind w:firstLine="709"/>
              <w:jc w:val="both"/>
              <w:rPr>
                <w:rFonts w:ascii="Times New Roman" w:eastAsia="@Arial Unicode MS" w:hAnsi="Times New Roman" w:cs="Times New Roman"/>
                <w:sz w:val="24"/>
                <w:szCs w:val="24"/>
                <w:u w:val="single"/>
              </w:rPr>
            </w:pPr>
            <w:r w:rsidRPr="006835DF">
              <w:rPr>
                <w:rFonts w:ascii="Times New Roman" w:eastAsia="@Arial Unicode MS" w:hAnsi="Times New Roman" w:cs="Times New Roman"/>
                <w:sz w:val="24"/>
                <w:szCs w:val="24"/>
                <w:u w:val="single"/>
              </w:rPr>
              <w:t>Ученик научится: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основам реализации проектно-исследовательской деятельности под руководством учителя (с помощью родителей)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осуществлять поиск в учебном тексте, дополнительных источниках ответов на поставленные вопросы; выделять в нем смысловые фрагменты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анализировать и осмысливать тексты задач, переформулировать их условия моделировать условие с помощью схем, рисунков, таблиц, реальных предметов, строить логическую цепочку рассуждений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6835DF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формулировать простейшие свойства изучаемых математических объектов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с помощью учителя анализировать, систематизировать, классифицировать изучаемые математические объекты.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Ученик получит возможность научиться: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осуществлять выбор наиболее эффективных способов решения задач в зависимости от конкретных условий;</w:t>
            </w:r>
          </w:p>
          <w:p w:rsidR="008C3B73" w:rsidRPr="006835DF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самостоятельно давать определение понятиям;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835DF">
              <w:rPr>
                <w:rFonts w:ascii="Times New Roman" w:hAnsi="Times New Roman" w:cs="Times New Roman"/>
                <w:sz w:val="24"/>
                <w:szCs w:val="24"/>
              </w:rPr>
              <w:t>• строить простейшие классификации на основе дихотомического деления (на основе отрицания).</w:t>
            </w:r>
          </w:p>
          <w:p w:rsidR="008C3B73" w:rsidRDefault="008C3B73" w:rsidP="008C3B73">
            <w:pPr>
              <w:pStyle w:val="a5"/>
              <w:tabs>
                <w:tab w:val="left" w:pos="0"/>
              </w:tabs>
              <w:ind w:left="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П</w:t>
            </w:r>
            <w:r w:rsidRPr="004138AA">
              <w:rPr>
                <w:rFonts w:ascii="Times New Roman" w:hAnsi="Times New Roman" w:cs="Times New Roman"/>
                <w:b/>
              </w:rPr>
              <w:t>редметные  результаты обучения</w:t>
            </w:r>
            <w:r>
              <w:rPr>
                <w:rFonts w:ascii="Times New Roman" w:hAnsi="Times New Roman" w:cs="Times New Roman"/>
                <w:b/>
              </w:rPr>
              <w:t xml:space="preserve"> учебному предмету «Математика </w:t>
            </w:r>
            <w:r w:rsidRPr="004138AA">
              <w:rPr>
                <w:rFonts w:ascii="Times New Roman" w:hAnsi="Times New Roman" w:cs="Times New Roman"/>
                <w:b/>
              </w:rPr>
              <w:t>» в 5 классе</w:t>
            </w:r>
          </w:p>
          <w:p w:rsidR="008C3B73" w:rsidRPr="004138AA" w:rsidRDefault="008C3B73" w:rsidP="008C3B73">
            <w:pPr>
              <w:pStyle w:val="a5"/>
              <w:tabs>
                <w:tab w:val="left" w:pos="0"/>
              </w:tabs>
              <w:ind w:left="0"/>
              <w:jc w:val="center"/>
              <w:rPr>
                <w:rFonts w:ascii="Times New Roman" w:hAnsi="Times New Roman" w:cs="Times New Roman"/>
                <w:b/>
              </w:rPr>
            </w:pP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z w:val="24"/>
                <w:szCs w:val="24"/>
              </w:rPr>
              <w:t>Числа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научится: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перировать на базовом уровне понятиями: натуральное число, целое число, обыкновенная дробь, смешанное число;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использовать свойства чисел и правила действий с числами при выполнении вычислений;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ыполнять округление чисел в соответствии с правилами;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равнивать числа</w:t>
            </w:r>
            <w:r w:rsidRPr="00E73E6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.</w:t>
            </w:r>
          </w:p>
          <w:p w:rsidR="008C3B73" w:rsidRPr="00E73E67" w:rsidRDefault="008C3B73" w:rsidP="008C3B73">
            <w:pPr>
              <w:tabs>
                <w:tab w:val="left" w:pos="376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ценивать результаты вычислений при решении практических задач;</w:t>
            </w:r>
          </w:p>
          <w:p w:rsidR="008C3B73" w:rsidRPr="00E73E67" w:rsidRDefault="008C3B73" w:rsidP="008C3B73">
            <w:pPr>
              <w:numPr>
                <w:ilvl w:val="0"/>
                <w:numId w:val="8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ыполнять сравнение чисел в реальных ситуациях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Calibri" w:eastAsia="Calibri" w:hAnsi="Calibri" w:cs="Calibri"/>
                <w:lang w:eastAsia="ar-SA"/>
              </w:rPr>
              <w:t>составлять числовые выражения при решении практических задач и задач из других учебных предметов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получит возможность научиться: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Оперировать понятиями: натуральное число, множество натуральных чисел, целое число, множество целых чисел, обыкновенная дробь, смешанное число</w:t>
            </w:r>
            <w:proofErr w:type="gramStart"/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,, </w:t>
            </w:r>
            <w:proofErr w:type="gramEnd"/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геометрическая интерпретация натуральных, 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онимать и объяснять смысл позиционной записи натурального числа;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ыполнять вычисления, в том числе с использованием приёмов рациональных вычислений, обосновывать алгоритмы выполнения действий;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pacing w:val="-4"/>
                <w:sz w:val="24"/>
                <w:szCs w:val="24"/>
                <w:lang w:eastAsia="ar-SA"/>
              </w:rPr>
      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ыполнять округление чисел с заданной точностью;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упорядочивать числа, записанные в виде обыкновенных дробей;</w:t>
            </w:r>
          </w:p>
          <w:p w:rsidR="008C3B73" w:rsidRPr="00E73E67" w:rsidRDefault="008C3B73" w:rsidP="008C3B73">
            <w:pPr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находить НОД и НОК чисел и использовать их при решении зада</w:t>
            </w:r>
            <w:proofErr w:type="gramStart"/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;.</w:t>
            </w:r>
            <w:proofErr w:type="gramEnd"/>
          </w:p>
          <w:p w:rsidR="008C3B73" w:rsidRPr="00E73E67" w:rsidRDefault="008C3B73" w:rsidP="008C3B73">
            <w:pPr>
              <w:tabs>
                <w:tab w:val="left" w:pos="376"/>
                <w:tab w:val="left" w:pos="1134"/>
              </w:tabs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:rsidR="008C3B73" w:rsidRPr="00E73E67" w:rsidRDefault="008C3B73" w:rsidP="008C3B73">
            <w:pPr>
              <w:tabs>
                <w:tab w:val="left" w:pos="376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numPr>
                <w:ilvl w:val="0"/>
                <w:numId w:val="10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8C3B73" w:rsidRPr="00E73E67" w:rsidRDefault="008C3B73" w:rsidP="008C3B73">
            <w:pPr>
              <w:numPr>
                <w:ilvl w:val="0"/>
                <w:numId w:val="10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Calibri"/>
                <w:i/>
                <w:sz w:val="24"/>
                <w:szCs w:val="24"/>
                <w:lang w:eastAsia="ar-SA"/>
              </w:rPr>
              <w:t>составлять числовые выражения и оценивать их значения при решении практических задач и задач из других учебных предметов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глядная геометрия. 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научится: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C3B73" w:rsidRPr="00E73E67" w:rsidRDefault="008C3B73" w:rsidP="008C3B73">
            <w:pPr>
              <w:numPr>
                <w:ilvl w:val="0"/>
                <w:numId w:val="6"/>
              </w:numPr>
              <w:tabs>
                <w:tab w:val="left" w:pos="0"/>
                <w:tab w:val="left" w:pos="376"/>
              </w:tabs>
              <w:ind w:left="0" w:firstLine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sz w:val="24"/>
                <w:szCs w:val="24"/>
              </w:rPr>
              <w:t xml:space="preserve">Оперировать на базовом уровне понятиями: </w:t>
            </w:r>
            <w:proofErr w:type="spellStart"/>
            <w:r w:rsidRPr="00E73E67">
              <w:rPr>
                <w:rFonts w:ascii="Times New Roman" w:hAnsi="Times New Roman" w:cs="Times New Roman"/>
                <w:sz w:val="24"/>
                <w:szCs w:val="24"/>
              </w:rPr>
              <w:t>фигура</w:t>
            </w:r>
            <w:proofErr w:type="gramStart"/>
            <w:r w:rsidRPr="00E73E67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E73E67">
              <w:rPr>
                <w:rFonts w:ascii="Times New Roman" w:hAnsi="Times New Roman" w:cs="Times New Roman"/>
                <w:bCs/>
                <w:sz w:val="24"/>
                <w:szCs w:val="24"/>
              </w:rPr>
              <w:t>т</w:t>
            </w:r>
            <w:proofErr w:type="gramEnd"/>
            <w:r w:rsidRPr="00E73E67">
              <w:rPr>
                <w:rFonts w:ascii="Times New Roman" w:hAnsi="Times New Roman" w:cs="Times New Roman"/>
                <w:sz w:val="24"/>
                <w:szCs w:val="24"/>
              </w:rPr>
              <w:t>очка</w:t>
            </w:r>
            <w:proofErr w:type="spellEnd"/>
            <w:r w:rsidRPr="00E73E67">
              <w:rPr>
                <w:rFonts w:ascii="Times New Roman" w:hAnsi="Times New Roman" w:cs="Times New Roman"/>
                <w:sz w:val="24"/>
                <w:szCs w:val="24"/>
              </w:rPr>
              <w:t xml:space="preserve">, отрезок, прямая, луч, ломаная, угол, многоугольник, треугольник и </w:t>
            </w:r>
            <w:r w:rsidRPr="00E73E6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      </w:r>
          </w:p>
          <w:p w:rsidR="008C3B73" w:rsidRPr="00E73E67" w:rsidRDefault="008C3B73" w:rsidP="008C3B73">
            <w:pPr>
              <w:tabs>
                <w:tab w:val="left" w:pos="0"/>
                <w:tab w:val="left" w:pos="376"/>
              </w:tabs>
              <w:rPr>
                <w:rFonts w:ascii="Times New Roman" w:hAnsi="Times New Roman" w:cs="Times New Roman"/>
                <w:b/>
                <w:spacing w:val="-4"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</w:pPr>
            <w:r w:rsidRPr="00E73E67">
              <w:t>решать практические задачи с применением простейших свойств фигур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получит возможность научиться:</w:t>
            </w:r>
          </w:p>
          <w:p w:rsidR="008C3B73" w:rsidRPr="00E73E67" w:rsidRDefault="008C3B73" w:rsidP="008C3B73">
            <w:pPr>
              <w:numPr>
                <w:ilvl w:val="0"/>
                <w:numId w:val="7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Calibri" w:eastAsia="Calibri" w:hAnsi="Calibri" w:cs="Calibri"/>
                <w:i/>
                <w:lang w:eastAsia="ar-SA"/>
              </w:rPr>
            </w:pPr>
            <w:r w:rsidRPr="00E73E67">
              <w:rPr>
                <w:rFonts w:ascii="Calibri" w:eastAsia="Calibri" w:hAnsi="Calibri" w:cs="Calibri"/>
                <w:i/>
                <w:lang w:eastAsia="ar-SA"/>
              </w:rPr>
              <w:t>изображать изучаемые фигуры от руки и с помощью компьютерных инструментов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z w:val="24"/>
                <w:szCs w:val="24"/>
              </w:rPr>
              <w:t>Измерения и вычисления.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научится:</w:t>
            </w:r>
          </w:p>
          <w:p w:rsidR="008C3B73" w:rsidRPr="00E73E67" w:rsidRDefault="008C3B73" w:rsidP="008C3B73">
            <w:pPr>
              <w:numPr>
                <w:ilvl w:val="0"/>
                <w:numId w:val="17"/>
              </w:numPr>
              <w:tabs>
                <w:tab w:val="left" w:pos="376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8C3B73" w:rsidRPr="00E73E67" w:rsidRDefault="008C3B73" w:rsidP="008C3B73">
            <w:pPr>
              <w:ind w:firstLine="709"/>
              <w:jc w:val="both"/>
              <w:outlineLvl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ять площади прямоугольников. </w:t>
            </w:r>
          </w:p>
          <w:p w:rsidR="008C3B73" w:rsidRPr="00E73E67" w:rsidRDefault="008C3B73" w:rsidP="008C3B73">
            <w:pPr>
              <w:tabs>
                <w:tab w:val="left" w:pos="376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numPr>
                <w:ilvl w:val="0"/>
                <w:numId w:val="16"/>
              </w:numPr>
              <w:tabs>
                <w:tab w:val="left" w:pos="0"/>
                <w:tab w:val="left" w:pos="376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числять расстояния на местности в стандартных ситуациях, площади прямоугольников;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полнять простейшие построения и измерения на местности, необходимые в реальной жизни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u w:val="single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u w:val="single"/>
                <w:lang w:eastAsia="ar-SA"/>
              </w:rPr>
              <w:t>Ученик получит возможность научиться: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</w:p>
          <w:p w:rsidR="008C3B73" w:rsidRPr="00E73E67" w:rsidRDefault="008C3B73" w:rsidP="008C3B73">
            <w:pPr>
              <w:tabs>
                <w:tab w:val="left" w:pos="376"/>
                <w:tab w:val="left" w:pos="1134"/>
              </w:tabs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8C3B73" w:rsidRPr="00E73E67" w:rsidRDefault="008C3B73" w:rsidP="008C3B73">
            <w:pPr>
              <w:numPr>
                <w:ilvl w:val="0"/>
                <w:numId w:val="18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числять площади прямоугольников, квадратов, объёмы прямоугольных параллелепипедов, кубов.</w:t>
            </w:r>
          </w:p>
          <w:p w:rsidR="008C3B73" w:rsidRPr="00E73E67" w:rsidRDefault="008C3B73" w:rsidP="008C3B73">
            <w:pPr>
              <w:tabs>
                <w:tab w:val="left" w:pos="376"/>
                <w:tab w:val="left" w:pos="1134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numPr>
                <w:ilvl w:val="0"/>
                <w:numId w:val="18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ычислять расстояния на местности в стандартных ситуациях, площади участков прямоугольной формы, объёмы комнат;</w:t>
            </w:r>
          </w:p>
          <w:p w:rsidR="008C3B73" w:rsidRPr="00E73E67" w:rsidRDefault="008C3B73" w:rsidP="008C3B73">
            <w:pPr>
              <w:numPr>
                <w:ilvl w:val="0"/>
                <w:numId w:val="18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выполнять простейшие построения на местности, необходимые в реальной жизни; 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Calibri" w:eastAsia="Calibri" w:hAnsi="Calibri" w:cs="Calibri"/>
                <w:i/>
                <w:spacing w:val="-8"/>
                <w:lang w:eastAsia="ar-SA"/>
              </w:rPr>
            </w:pPr>
            <w:r w:rsidRPr="00E73E67">
              <w:rPr>
                <w:rFonts w:ascii="Calibri" w:eastAsia="Calibri" w:hAnsi="Calibri" w:cs="Calibri"/>
                <w:i/>
                <w:spacing w:val="-8"/>
                <w:lang w:eastAsia="ar-SA"/>
              </w:rPr>
              <w:t>оценивать размеры реальных объектов окружающего мира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Calibri" w:eastAsia="Calibri" w:hAnsi="Calibri" w:cs="Calibri"/>
                <w:i/>
                <w:spacing w:val="-8"/>
                <w:lang w:eastAsia="ar-SA"/>
              </w:rPr>
              <w:t>История математики</w:t>
            </w:r>
          </w:p>
          <w:p w:rsidR="008C3B73" w:rsidRPr="00E73E67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z w:val="24"/>
                <w:szCs w:val="24"/>
              </w:rPr>
              <w:t>Статистика и теория вероятностей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научится:</w:t>
            </w:r>
          </w:p>
          <w:p w:rsidR="008C3B73" w:rsidRPr="00E73E67" w:rsidRDefault="008C3B73" w:rsidP="008C3B73">
            <w:pPr>
              <w:numPr>
                <w:ilvl w:val="0"/>
                <w:numId w:val="11"/>
              </w:numPr>
              <w:tabs>
                <w:tab w:val="left" w:pos="376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едставлять данные в виде таблиц, диаграмм, 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eastAsia="Calibri" w:hAnsi="Times New Roman" w:cs="Calibri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Calibri"/>
                <w:sz w:val="24"/>
                <w:szCs w:val="24"/>
                <w:lang w:eastAsia="ar-SA"/>
              </w:rPr>
              <w:t>читать информацию, представленную в виде таблицы, диаграммы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eastAsia="Calibri" w:hAnsi="Times New Roman" w:cs="Calibri"/>
                <w:i/>
                <w:sz w:val="24"/>
                <w:szCs w:val="24"/>
                <w:u w:val="single"/>
                <w:lang w:eastAsia="ar-SA"/>
              </w:rPr>
            </w:pPr>
            <w:r w:rsidRPr="00E73E67">
              <w:rPr>
                <w:rFonts w:ascii="Times New Roman" w:eastAsia="Calibri" w:hAnsi="Times New Roman" w:cs="Calibri"/>
                <w:i/>
                <w:sz w:val="24"/>
                <w:szCs w:val="24"/>
                <w:u w:val="single"/>
                <w:lang w:eastAsia="ar-SA"/>
              </w:rPr>
              <w:t>Ученик получит возможность научиться:</w:t>
            </w:r>
          </w:p>
          <w:p w:rsidR="008C3B73" w:rsidRPr="00E73E67" w:rsidRDefault="008C3B73" w:rsidP="008C3B73">
            <w:pPr>
              <w:numPr>
                <w:ilvl w:val="0"/>
                <w:numId w:val="12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8C3B73" w:rsidRPr="00E73E67" w:rsidRDefault="008C3B73" w:rsidP="008C3B73">
            <w:pPr>
              <w:numPr>
                <w:ilvl w:val="0"/>
                <w:numId w:val="12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звлекать, информацию, представленную в таблицах, на диаграммах;</w:t>
            </w:r>
          </w:p>
          <w:p w:rsidR="008C3B73" w:rsidRPr="00E73E67" w:rsidRDefault="008C3B73" w:rsidP="008C3B73">
            <w:pPr>
              <w:numPr>
                <w:ilvl w:val="0"/>
                <w:numId w:val="12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ставлять таблицы, строить диаграммы на основе данных.</w:t>
            </w:r>
          </w:p>
          <w:p w:rsidR="008C3B73" w:rsidRPr="00E73E67" w:rsidRDefault="008C3B73" w:rsidP="008C3B73">
            <w:pPr>
              <w:tabs>
                <w:tab w:val="left" w:pos="376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Calibri" w:eastAsia="Calibri" w:hAnsi="Calibri" w:cs="Calibri"/>
                <w:i/>
                <w:lang w:eastAsia="ar-SA"/>
              </w:rPr>
              <w:t xml:space="preserve">извлекать, интерпретировать и преобразовывать информацию, </w:t>
            </w: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ar-SA"/>
              </w:rPr>
              <w:t>представленную в таблицах и на диаграммах, отражающую свойства и характеристики реальных процессов и явлений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z w:val="24"/>
                <w:szCs w:val="24"/>
              </w:rPr>
              <w:t>Текстовые задачи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научится: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несложные сюжетные задачи разных типов на все арифметические действия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троить модель условия задачи (в виде таблицы, схемы, рисунка), в которой даны значения двух из трёх взаимосвязанных </w:t>
            </w: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величин, с целью поиска решения задачи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оставлять план решения задачи; 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выделять этапы решения задачи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знать различие скоростей объекта в стоячей воде, против течения и по течению реки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задачи на нахождение части числа и числа по его части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8C3B73" w:rsidRPr="00E73E67" w:rsidRDefault="008C3B73" w:rsidP="008C3B73">
            <w:pPr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несложные логические задачи методом рассуждений.</w:t>
            </w:r>
          </w:p>
          <w:p w:rsidR="008C3B73" w:rsidRPr="00E73E67" w:rsidRDefault="008C3B73" w:rsidP="008C3B73">
            <w:pPr>
              <w:tabs>
                <w:tab w:val="left" w:pos="376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двигать гипотезы о возможных предельных значениях искомых величин в задаче (делать прикидку)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u w:val="single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u w:val="single"/>
                <w:lang w:eastAsia="ar-SA"/>
              </w:rPr>
              <w:t>Ученик получит возможность научиться: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Решать простые и сложные задачи разных типов, а также задачи повышенной трудности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моделировать рассуждения при поиске решения задач с помощью граф-схемы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ыделять этапы решения задачи и содержание каждого этапа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решать разнообразные задачи «на части», 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ar-SA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8C3B73" w:rsidRPr="00E73E67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ar-SA"/>
              </w:rPr>
      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      </w:r>
          </w:p>
          <w:p w:rsidR="008C3B73" w:rsidRPr="00E73E67" w:rsidRDefault="008C3B73" w:rsidP="008C3B73">
            <w:pPr>
              <w:tabs>
                <w:tab w:val="left" w:pos="376"/>
              </w:tabs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</w:pPr>
            <w:r w:rsidRPr="00E73E67">
              <w:rPr>
                <w:rFonts w:ascii="Times New Roman" w:eastAsia="Calibri" w:hAnsi="Times New Roman" w:cs="Times New Roman"/>
                <w:b/>
                <w:spacing w:val="-4"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E73E67" w:rsidRDefault="008C3B73" w:rsidP="008C3B73">
            <w:pPr>
              <w:numPr>
                <w:ilvl w:val="0"/>
                <w:numId w:val="15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      </w:r>
          </w:p>
          <w:p w:rsidR="008C3B73" w:rsidRPr="00E73E67" w:rsidRDefault="008C3B73" w:rsidP="008C3B73">
            <w:pPr>
              <w:numPr>
                <w:ilvl w:val="0"/>
                <w:numId w:val="15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Calibri"/>
                <w:i/>
                <w:sz w:val="24"/>
                <w:szCs w:val="24"/>
                <w:lang w:eastAsia="en-US"/>
              </w:rPr>
              <w:t>решать задачи на движение по реке, рассматривая разные системы отсчета</w:t>
            </w:r>
          </w:p>
          <w:p w:rsidR="008C3B73" w:rsidRPr="00E73E67" w:rsidRDefault="008C3B73" w:rsidP="008C3B7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История математики</w:t>
            </w:r>
          </w:p>
          <w:p w:rsidR="008C3B73" w:rsidRPr="00E73E67" w:rsidRDefault="008C3B73" w:rsidP="008C3B73">
            <w:pPr>
              <w:tabs>
                <w:tab w:val="left" w:pos="1440"/>
              </w:tabs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ченик научится:</w:t>
            </w:r>
          </w:p>
          <w:p w:rsidR="008C3B73" w:rsidRPr="00E73E67" w:rsidRDefault="008C3B73" w:rsidP="008C3B73">
            <w:pPr>
              <w:numPr>
                <w:ilvl w:val="0"/>
                <w:numId w:val="19"/>
              </w:numPr>
              <w:tabs>
                <w:tab w:val="left" w:pos="34"/>
                <w:tab w:val="left" w:pos="376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8C3B73" w:rsidRPr="00E73E67" w:rsidRDefault="008C3B73" w:rsidP="008C3B7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>знать примеры математических открытий и их авторов, в связи с отечественной и всемирной историей</w:t>
            </w:r>
          </w:p>
          <w:p w:rsidR="008C3B73" w:rsidRPr="00E73E67" w:rsidRDefault="008C3B73" w:rsidP="008C3B73">
            <w:pPr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  <w:u w:val="single"/>
              </w:rPr>
            </w:pPr>
            <w:r w:rsidRPr="00E73E67">
              <w:rPr>
                <w:rFonts w:ascii="Times New Roman" w:eastAsia="Calibri" w:hAnsi="Times New Roman" w:cs="Times New Roman"/>
                <w:i/>
                <w:sz w:val="24"/>
                <w:szCs w:val="24"/>
                <w:u w:val="single"/>
              </w:rPr>
              <w:t>Ученик получит возможность научиться:</w:t>
            </w:r>
          </w:p>
          <w:p w:rsidR="008C3B73" w:rsidRPr="00E73E67" w:rsidRDefault="008C3B73" w:rsidP="008C3B73">
            <w:pPr>
              <w:numPr>
                <w:ilvl w:val="0"/>
                <w:numId w:val="19"/>
              </w:numPr>
              <w:tabs>
                <w:tab w:val="left" w:pos="34"/>
                <w:tab w:val="left" w:pos="376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73E67">
              <w:rPr>
                <w:rFonts w:ascii="Times New Roman" w:eastAsia="Calibri" w:hAnsi="Times New Roman" w:cs="Times New Roman"/>
                <w:sz w:val="24"/>
                <w:szCs w:val="24"/>
              </w:rPr>
              <w:t>знать примеры математических открытий и их авторов, в связи с отечественной и всемирной историей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8C3B73" w:rsidRPr="004138AA" w:rsidRDefault="008C3B73" w:rsidP="008C3B73">
            <w:pPr>
              <w:tabs>
                <w:tab w:val="left" w:pos="0"/>
              </w:tabs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П</w:t>
            </w:r>
            <w:r w:rsidRPr="004138AA">
              <w:rPr>
                <w:rFonts w:ascii="Times New Roman" w:hAnsi="Times New Roman" w:cs="Times New Roman"/>
                <w:b/>
              </w:rPr>
              <w:t>редметные  результаты обучения учебному пр</w:t>
            </w:r>
            <w:r>
              <w:rPr>
                <w:rFonts w:ascii="Times New Roman" w:hAnsi="Times New Roman" w:cs="Times New Roman"/>
                <w:b/>
              </w:rPr>
              <w:t>едмету «</w:t>
            </w:r>
            <w:r>
              <w:rPr>
                <w:rFonts w:ascii="Times New Roman" w:hAnsi="Times New Roman" w:cs="Times New Roman"/>
                <w:b/>
              </w:rPr>
              <w:tab/>
              <w:t>Математика</w:t>
            </w:r>
            <w:r w:rsidRPr="004138AA">
              <w:rPr>
                <w:rFonts w:ascii="Times New Roman" w:hAnsi="Times New Roman" w:cs="Times New Roman"/>
                <w:b/>
              </w:rPr>
              <w:t xml:space="preserve">» в </w:t>
            </w:r>
            <w:r>
              <w:rPr>
                <w:rFonts w:ascii="Times New Roman" w:hAnsi="Times New Roman" w:cs="Times New Roman"/>
                <w:b/>
              </w:rPr>
              <w:t>6</w:t>
            </w:r>
            <w:r w:rsidRPr="004138AA">
              <w:rPr>
                <w:rFonts w:ascii="Times New Roman" w:hAnsi="Times New Roman" w:cs="Times New Roman"/>
                <w:b/>
              </w:rPr>
              <w:t xml:space="preserve"> классе</w:t>
            </w:r>
          </w:p>
          <w:p w:rsidR="008C3B73" w:rsidRDefault="008C3B73" w:rsidP="008C3B7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z w:val="24"/>
                <w:szCs w:val="24"/>
              </w:rPr>
              <w:t xml:space="preserve">Элементы теории математической логики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множеств</w:t>
            </w:r>
          </w:p>
          <w:p w:rsidR="008C3B73" w:rsidRPr="006012B8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научит</w:t>
            </w:r>
            <w:r w:rsidRPr="006012B8">
              <w:rPr>
                <w:rFonts w:ascii="Times New Roman" w:hAnsi="Times New Roman"/>
                <w:sz w:val="24"/>
                <w:szCs w:val="24"/>
              </w:rPr>
              <w:t xml:space="preserve">ся: </w:t>
            </w:r>
          </w:p>
          <w:p w:rsidR="008C3B73" w:rsidRPr="006012B8" w:rsidRDefault="008C3B73" w:rsidP="008C3B73">
            <w:pPr>
              <w:pStyle w:val="a5"/>
              <w:numPr>
                <w:ilvl w:val="0"/>
                <w:numId w:val="20"/>
              </w:numPr>
              <w:tabs>
                <w:tab w:val="left" w:pos="376"/>
              </w:tabs>
              <w:ind w:left="0" w:firstLine="0"/>
              <w:rPr>
                <w:rFonts w:ascii="Times New Roman" w:hAnsi="Times New Roman"/>
              </w:rPr>
            </w:pPr>
            <w:r w:rsidRPr="006012B8">
              <w:rPr>
                <w:rFonts w:ascii="Times New Roman" w:hAnsi="Times New Roman"/>
              </w:rPr>
              <w:t xml:space="preserve">Оперировать </w:t>
            </w:r>
            <w:r>
              <w:rPr>
                <w:rFonts w:ascii="Times New Roman" w:hAnsi="Times New Roman"/>
              </w:rPr>
              <w:t xml:space="preserve">на базовом уровне </w:t>
            </w:r>
            <w:r w:rsidRPr="006012B8">
              <w:rPr>
                <w:rFonts w:ascii="Times New Roman" w:hAnsi="Times New Roman"/>
              </w:rPr>
              <w:t>понятиями: множество, э</w:t>
            </w:r>
            <w:r>
              <w:rPr>
                <w:rFonts w:ascii="Times New Roman" w:hAnsi="Times New Roman"/>
              </w:rPr>
              <w:t xml:space="preserve">лемент множества, подмножество, </w:t>
            </w:r>
            <w:r w:rsidRPr="006012B8">
              <w:rPr>
                <w:rFonts w:ascii="Times New Roman" w:hAnsi="Times New Roman"/>
              </w:rPr>
              <w:t>принадлежность;</w:t>
            </w:r>
          </w:p>
          <w:p w:rsidR="008C3B73" w:rsidRPr="006012B8" w:rsidRDefault="008C3B73" w:rsidP="008C3B73">
            <w:pPr>
              <w:pStyle w:val="a5"/>
              <w:numPr>
                <w:ilvl w:val="0"/>
                <w:numId w:val="20"/>
              </w:numPr>
              <w:tabs>
                <w:tab w:val="left" w:pos="376"/>
              </w:tabs>
              <w:ind w:left="0" w:firstLine="0"/>
              <w:rPr>
                <w:rFonts w:ascii="Times New Roman" w:hAnsi="Times New Roman"/>
              </w:rPr>
            </w:pPr>
            <w:r w:rsidRPr="006012B8">
              <w:rPr>
                <w:rFonts w:ascii="Times New Roman" w:hAnsi="Times New Roman"/>
              </w:rPr>
              <w:t>задавать множества перечислением их элементов;</w:t>
            </w:r>
          </w:p>
          <w:p w:rsidR="008C3B73" w:rsidRPr="006012B8" w:rsidRDefault="008C3B73" w:rsidP="008C3B73">
            <w:pPr>
              <w:pStyle w:val="a5"/>
              <w:numPr>
                <w:ilvl w:val="0"/>
                <w:numId w:val="20"/>
              </w:numPr>
              <w:tabs>
                <w:tab w:val="left" w:pos="376"/>
              </w:tabs>
              <w:ind w:left="0" w:firstLine="0"/>
              <w:rPr>
                <w:rFonts w:ascii="Times New Roman" w:hAnsi="Times New Roman"/>
              </w:rPr>
            </w:pPr>
            <w:r w:rsidRPr="006012B8">
              <w:rPr>
                <w:rFonts w:ascii="Times New Roman" w:hAnsi="Times New Roman"/>
              </w:rPr>
              <w:t>находить пересечение, объединение, подмножество в простейших ситуациях.</w:t>
            </w:r>
          </w:p>
          <w:p w:rsidR="008C3B73" w:rsidRPr="00BA60BA" w:rsidRDefault="008C3B73" w:rsidP="008C3B73">
            <w:pPr>
              <w:tabs>
                <w:tab w:val="left" w:pos="376"/>
              </w:tabs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sz w:val="24"/>
                <w:szCs w:val="24"/>
              </w:rPr>
              <w:t>распознавать логически некорректные высказывания</w:t>
            </w:r>
          </w:p>
          <w:p w:rsidR="008C3B7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Pr="006012B8" w:rsidRDefault="008C3B73" w:rsidP="008C3B73">
            <w:pPr>
              <w:pStyle w:val="a5"/>
              <w:numPr>
                <w:ilvl w:val="0"/>
                <w:numId w:val="21"/>
              </w:numPr>
              <w:tabs>
                <w:tab w:val="left" w:pos="376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  <w:spacing w:val="-4"/>
              </w:rPr>
            </w:pPr>
            <w:r w:rsidRPr="006012B8">
              <w:rPr>
                <w:rFonts w:ascii="Times New Roman" w:hAnsi="Times New Roman"/>
                <w:i/>
                <w:spacing w:val="-4"/>
              </w:rPr>
      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      </w:r>
          </w:p>
          <w:p w:rsidR="008C3B73" w:rsidRPr="006012B8" w:rsidRDefault="008C3B73" w:rsidP="008C3B73">
            <w:pPr>
              <w:pStyle w:val="a5"/>
              <w:numPr>
                <w:ilvl w:val="0"/>
                <w:numId w:val="21"/>
              </w:numPr>
              <w:tabs>
                <w:tab w:val="left" w:pos="376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  <w:spacing w:val="-4"/>
              </w:rPr>
            </w:pPr>
            <w:r w:rsidRPr="006012B8">
              <w:rPr>
                <w:rFonts w:ascii="Times New Roman" w:hAnsi="Times New Roman"/>
                <w:i/>
                <w:spacing w:val="-4"/>
              </w:rPr>
      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      </w:r>
          </w:p>
          <w:p w:rsidR="008C3B73" w:rsidRPr="00BA60BA" w:rsidRDefault="008C3B73" w:rsidP="008C3B73">
            <w:pPr>
              <w:tabs>
                <w:tab w:val="left" w:pos="376"/>
              </w:tabs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BA60BA" w:rsidRDefault="008C3B73" w:rsidP="008C3B73">
            <w:pPr>
              <w:pStyle w:val="a"/>
              <w:numPr>
                <w:ilvl w:val="0"/>
                <w:numId w:val="23"/>
              </w:numPr>
              <w:tabs>
                <w:tab w:val="left" w:pos="376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BA60BA">
              <w:rPr>
                <w:rFonts w:ascii="Times New Roman" w:hAnsi="Times New Roman"/>
                <w:i/>
                <w:sz w:val="24"/>
                <w:szCs w:val="24"/>
              </w:rPr>
              <w:t xml:space="preserve">распознавать логически некорректные высказывания; </w:t>
            </w:r>
          </w:p>
          <w:p w:rsidR="008C3B73" w:rsidRDefault="008C3B73" w:rsidP="008C3B73">
            <w:pPr>
              <w:rPr>
                <w:rFonts w:ascii="Times New Roman" w:hAnsi="Times New Roman"/>
                <w:i/>
                <w:sz w:val="24"/>
                <w:szCs w:val="24"/>
              </w:rPr>
            </w:pPr>
            <w:r w:rsidRPr="00BA60BA">
              <w:rPr>
                <w:rFonts w:ascii="Times New Roman" w:hAnsi="Times New Roman"/>
                <w:i/>
                <w:sz w:val="24"/>
                <w:szCs w:val="24"/>
              </w:rPr>
              <w:t>строить цепочки умозаключений на основе использования правил логики</w:t>
            </w:r>
          </w:p>
          <w:p w:rsidR="008C3B73" w:rsidRDefault="008C3B73" w:rsidP="008C3B7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Числа</w:t>
            </w:r>
          </w:p>
          <w:p w:rsidR="008C3B73" w:rsidRPr="008F383E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научит</w:t>
            </w:r>
            <w:r w:rsidRPr="006012B8">
              <w:rPr>
                <w:rFonts w:ascii="Times New Roman" w:hAnsi="Times New Roman"/>
                <w:sz w:val="24"/>
                <w:szCs w:val="24"/>
              </w:rPr>
              <w:t xml:space="preserve">ся: 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8F383E">
              <w:rPr>
                <w:rFonts w:ascii="Times New Roman" w:hAnsi="Times New Roman"/>
              </w:rPr>
              <w:t>Оперировать на базовом уровне понятиями: целое число, обыкновенная дробь, десятичная дробь, рациональное число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8F383E">
              <w:rPr>
                <w:rFonts w:ascii="Times New Roman" w:hAnsi="Times New Roman"/>
              </w:rPr>
              <w:t>использовать свойства чисел и правила действий с рациональными числами при выполнении вычислений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8F383E">
              <w:rPr>
                <w:rFonts w:ascii="Times New Roman" w:hAnsi="Times New Roman"/>
              </w:rPr>
              <w:t>выполнять округление рациональных чисел в соответствии с правилами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8F383E">
              <w:rPr>
                <w:rFonts w:ascii="Times New Roman" w:hAnsi="Times New Roman"/>
              </w:rPr>
              <w:t>сравнивать рациональные числа</w:t>
            </w:r>
            <w:r w:rsidRPr="008F383E">
              <w:rPr>
                <w:rFonts w:ascii="Times New Roman" w:hAnsi="Times New Roman"/>
                <w:b/>
              </w:rPr>
              <w:t>.</w:t>
            </w:r>
          </w:p>
          <w:p w:rsidR="008C3B73" w:rsidRPr="008F383E" w:rsidRDefault="008C3B73" w:rsidP="008C3B73">
            <w:pPr>
              <w:tabs>
                <w:tab w:val="left" w:pos="376"/>
              </w:tabs>
              <w:jc w:val="both"/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8F383E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8F383E">
              <w:rPr>
                <w:rFonts w:ascii="Times New Roman" w:hAnsi="Times New Roman"/>
              </w:rPr>
              <w:t>оценивать результаты вычислений при решении практических задач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8F383E">
              <w:rPr>
                <w:rFonts w:ascii="Times New Roman" w:hAnsi="Times New Roman"/>
              </w:rPr>
              <w:t>выполнять сравнение чисел в реальных ситуациях;</w:t>
            </w:r>
          </w:p>
          <w:p w:rsidR="008C3B73" w:rsidRPr="008F383E" w:rsidRDefault="008C3B73" w:rsidP="008C3B73">
            <w:pPr>
              <w:numPr>
                <w:ilvl w:val="0"/>
                <w:numId w:val="8"/>
              </w:numPr>
              <w:tabs>
                <w:tab w:val="num" w:pos="360"/>
              </w:tabs>
              <w:ind w:left="0" w:firstLine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F383E">
              <w:rPr>
                <w:rFonts w:ascii="Times New Roman" w:hAnsi="Times New Roman"/>
                <w:sz w:val="24"/>
                <w:szCs w:val="24"/>
              </w:rPr>
              <w:t>составлять числовые выражения при решении практических задач и задач из других учебных предметов</w:t>
            </w:r>
          </w:p>
          <w:p w:rsidR="008C3B7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8F383E">
              <w:rPr>
                <w:rFonts w:ascii="Times New Roman" w:hAnsi="Times New Roman"/>
                <w:i/>
              </w:rPr>
              <w:t xml:space="preserve">Оперировать понятиями: множество натуральных чисел, целое число, множество целых чисел, обыкновенная дробь, десятичная дробь, рациональное число, множество рациональных чисел, геометрическая </w:t>
            </w:r>
            <w:proofErr w:type="spellStart"/>
            <w:r w:rsidRPr="008F383E">
              <w:rPr>
                <w:rFonts w:ascii="Times New Roman" w:hAnsi="Times New Roman"/>
                <w:i/>
              </w:rPr>
              <w:t>интерпретацияцелых</w:t>
            </w:r>
            <w:proofErr w:type="spellEnd"/>
            <w:r w:rsidRPr="008F383E">
              <w:rPr>
                <w:rFonts w:ascii="Times New Roman" w:hAnsi="Times New Roman"/>
                <w:i/>
              </w:rPr>
              <w:t>, рациональных</w:t>
            </w:r>
            <w:r>
              <w:rPr>
                <w:rFonts w:ascii="Times New Roman" w:hAnsi="Times New Roman"/>
                <w:i/>
              </w:rPr>
              <w:t xml:space="preserve"> чисел</w:t>
            </w:r>
            <w:r w:rsidRPr="008F383E">
              <w:rPr>
                <w:rFonts w:ascii="Times New Roman" w:hAnsi="Times New Roman"/>
                <w:i/>
              </w:rPr>
              <w:t>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8F383E">
              <w:rPr>
                <w:rFonts w:ascii="Times New Roman" w:hAnsi="Times New Roman"/>
                <w:i/>
              </w:rPr>
              <w:t>выполнять округление рациональных чисел с заданной точностью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8F383E">
              <w:rPr>
                <w:rFonts w:ascii="Times New Roman" w:hAnsi="Times New Roman"/>
                <w:i/>
              </w:rPr>
              <w:t>упорядочивать числа, записанные в виде обыкновенных и десятичных дробей;</w:t>
            </w:r>
          </w:p>
          <w:p w:rsidR="008C3B73" w:rsidRPr="008F383E" w:rsidRDefault="008C3B73" w:rsidP="008C3B73">
            <w:pPr>
              <w:pStyle w:val="a5"/>
              <w:numPr>
                <w:ilvl w:val="0"/>
                <w:numId w:val="9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8F383E">
              <w:rPr>
                <w:rFonts w:ascii="Times New Roman" w:hAnsi="Times New Roman"/>
                <w:i/>
              </w:rPr>
              <w:t>оперировать понятием модуль числа, геометрическая интерпретация модуля числа.</w:t>
            </w:r>
          </w:p>
          <w:p w:rsidR="008C3B73" w:rsidRPr="00BA60BA" w:rsidRDefault="008C3B73" w:rsidP="008C3B73">
            <w:pPr>
              <w:tabs>
                <w:tab w:val="left" w:pos="376"/>
              </w:tabs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BA60BA" w:rsidRDefault="008C3B73" w:rsidP="008C3B73">
            <w:pPr>
              <w:pStyle w:val="a"/>
              <w:numPr>
                <w:ilvl w:val="0"/>
                <w:numId w:val="10"/>
              </w:numPr>
              <w:tabs>
                <w:tab w:val="num" w:pos="360"/>
                <w:tab w:val="left" w:pos="1134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BA60BA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8C3B73" w:rsidRPr="00BA60BA" w:rsidRDefault="008C3B73" w:rsidP="008C3B73">
            <w:pPr>
              <w:pStyle w:val="a"/>
              <w:numPr>
                <w:ilvl w:val="0"/>
                <w:numId w:val="10"/>
              </w:numPr>
              <w:tabs>
                <w:tab w:val="num" w:pos="360"/>
                <w:tab w:val="left" w:pos="1134"/>
              </w:tabs>
              <w:ind w:left="0" w:firstLine="0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BA60BA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8C3B73" w:rsidRPr="005F3788" w:rsidRDefault="008C3B73" w:rsidP="008C3B73">
            <w:pPr>
              <w:numPr>
                <w:ilvl w:val="0"/>
                <w:numId w:val="10"/>
              </w:numPr>
              <w:tabs>
                <w:tab w:val="num" w:pos="360"/>
              </w:tabs>
              <w:ind w:left="0" w:firstLine="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A60BA">
              <w:rPr>
                <w:rFonts w:ascii="Times New Roman" w:hAnsi="Times New Roman"/>
                <w:i/>
                <w:sz w:val="24"/>
                <w:szCs w:val="24"/>
              </w:rPr>
              <w:t>составлять числовые выражения и оценивать их значения при решении практических задач и задач из других учебных предметов</w:t>
            </w:r>
          </w:p>
          <w:p w:rsidR="008C3B73" w:rsidRDefault="008C3B73" w:rsidP="008C3B73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z w:val="24"/>
                <w:szCs w:val="24"/>
              </w:rPr>
              <w:t>Уравнения и неравенства</w:t>
            </w:r>
          </w:p>
          <w:p w:rsidR="008C3B7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Default="008C3B73" w:rsidP="008C3B73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BA60BA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равенство, числовое равенство, уравнение, корень уравнения, решение уравнения, числовое неравенство</w:t>
            </w:r>
          </w:p>
          <w:p w:rsidR="008C3B73" w:rsidRDefault="008C3B73" w:rsidP="008C3B7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z w:val="24"/>
                <w:szCs w:val="24"/>
              </w:rPr>
              <w:t>Статистика и теория вероятностей</w:t>
            </w:r>
          </w:p>
          <w:p w:rsidR="008C3B73" w:rsidRPr="00B77E9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научит</w:t>
            </w:r>
            <w:r w:rsidRPr="006012B8">
              <w:rPr>
                <w:rFonts w:ascii="Times New Roman" w:hAnsi="Times New Roman"/>
                <w:sz w:val="24"/>
                <w:szCs w:val="24"/>
              </w:rPr>
              <w:t xml:space="preserve">ся: </w:t>
            </w:r>
          </w:p>
          <w:p w:rsidR="008C3B73" w:rsidRPr="00BA60BA" w:rsidRDefault="008C3B73" w:rsidP="008C3B73">
            <w:pPr>
              <w:pStyle w:val="a"/>
              <w:numPr>
                <w:ilvl w:val="0"/>
                <w:numId w:val="11"/>
              </w:numPr>
              <w:tabs>
                <w:tab w:val="left" w:pos="376"/>
              </w:tabs>
              <w:ind w:left="0" w:firstLine="0"/>
              <w:jc w:val="left"/>
              <w:rPr>
                <w:rFonts w:ascii="Times New Roman" w:hAnsi="Times New Roman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sz w:val="24"/>
                <w:szCs w:val="24"/>
              </w:rPr>
              <w:t xml:space="preserve">Представлять данные в виде таблиц, диаграмм, </w:t>
            </w:r>
          </w:p>
          <w:p w:rsidR="008C3B73" w:rsidRDefault="008C3B73" w:rsidP="008C3B7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sz w:val="24"/>
                <w:szCs w:val="24"/>
              </w:rPr>
              <w:t>читать информацию, представленную в виде таблицы, диаграммы</w:t>
            </w:r>
          </w:p>
          <w:p w:rsidR="008C3B7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Pr="00B77E93" w:rsidRDefault="008C3B73" w:rsidP="008C3B73">
            <w:pPr>
              <w:pStyle w:val="a5"/>
              <w:numPr>
                <w:ilvl w:val="0"/>
                <w:numId w:val="12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B77E93">
              <w:rPr>
                <w:rFonts w:ascii="Times New Roman" w:hAnsi="Times New Roman"/>
                <w:i/>
              </w:rPr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8C3B73" w:rsidRPr="00B77E93" w:rsidRDefault="008C3B73" w:rsidP="008C3B73">
            <w:pPr>
              <w:pStyle w:val="a"/>
              <w:numPr>
                <w:ilvl w:val="0"/>
                <w:numId w:val="12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B77E93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, информацию, </w:t>
            </w:r>
            <w:r w:rsidRPr="00B77E93">
              <w:rPr>
                <w:rStyle w:val="dash041e0431044b0447043d044b0439char1"/>
                <w:i/>
              </w:rPr>
              <w:t>представленную в таблицах, на диаграммах</w:t>
            </w:r>
            <w:r w:rsidRPr="00B77E93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:rsidR="008C3B73" w:rsidRPr="00B77E93" w:rsidRDefault="008C3B73" w:rsidP="008C3B73">
            <w:pPr>
              <w:pStyle w:val="a"/>
              <w:numPr>
                <w:ilvl w:val="0"/>
                <w:numId w:val="12"/>
              </w:numPr>
              <w:tabs>
                <w:tab w:val="left" w:pos="376"/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B77E93">
              <w:rPr>
                <w:rFonts w:ascii="Times New Roman" w:hAnsi="Times New Roman"/>
                <w:i/>
                <w:sz w:val="24"/>
                <w:szCs w:val="24"/>
              </w:rPr>
              <w:t>составлять таблицы, строить диаграммы на основе данных.</w:t>
            </w:r>
          </w:p>
          <w:p w:rsidR="008C3B73" w:rsidRPr="00B77E93" w:rsidRDefault="008C3B73" w:rsidP="008C3B73">
            <w:pPr>
              <w:tabs>
                <w:tab w:val="left" w:pos="376"/>
              </w:tabs>
              <w:jc w:val="both"/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B77E93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jc w:val="both"/>
              <w:rPr>
                <w:rStyle w:val="dash041e0431044b0447043d044b0439char1"/>
                <w:i/>
              </w:rPr>
            </w:pPr>
            <w:r w:rsidRPr="00B77E93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, интерпретировать и преобразовывать информацию, </w:t>
            </w:r>
            <w:r w:rsidRPr="00B77E93">
              <w:rPr>
                <w:rStyle w:val="dash041e0431044b0447043d044b0439char1"/>
                <w:i/>
              </w:rPr>
              <w:t>представленную в таблицах и на диаграммах, отражающую свойства и характеристики реальных процессов и явлений</w:t>
            </w:r>
          </w:p>
          <w:p w:rsidR="008C3B73" w:rsidRPr="00BA60BA" w:rsidRDefault="008C3B73" w:rsidP="008C3B73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bCs/>
                <w:sz w:val="24"/>
                <w:szCs w:val="24"/>
              </w:rPr>
              <w:t>Текстовые задачи</w:t>
            </w:r>
          </w:p>
          <w:p w:rsidR="008C3B73" w:rsidRPr="00B77E9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научит</w:t>
            </w:r>
            <w:r w:rsidRPr="006012B8">
              <w:rPr>
                <w:rFonts w:ascii="Times New Roman" w:hAnsi="Times New Roman"/>
                <w:sz w:val="24"/>
                <w:szCs w:val="24"/>
              </w:rPr>
              <w:t xml:space="preserve">ся: 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Решать несложные сюжетные задачи разных типов на все арифметические действия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 xml:space="preserve">составлять план решения задачи; 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выделять этапы решения задачи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contextualSpacing w:val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решать задачи на нахождение части числа и числа по его части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3"/>
              </w:numPr>
              <w:tabs>
                <w:tab w:val="left" w:pos="376"/>
              </w:tabs>
              <w:ind w:left="0" w:firstLine="0"/>
              <w:jc w:val="both"/>
              <w:rPr>
                <w:rFonts w:ascii="Times New Roman" w:hAnsi="Times New Roman"/>
              </w:rPr>
            </w:pPr>
            <w:r w:rsidRPr="00A24333">
              <w:rPr>
                <w:rFonts w:ascii="Times New Roman" w:hAnsi="Times New Roman"/>
              </w:rPr>
              <w:t>решать несложные логические задачи методом рассуждений.</w:t>
            </w:r>
          </w:p>
          <w:p w:rsidR="008C3B73" w:rsidRPr="00A24333" w:rsidRDefault="008C3B73" w:rsidP="008C3B73">
            <w:pPr>
              <w:tabs>
                <w:tab w:val="left" w:pos="376"/>
              </w:tabs>
              <w:jc w:val="both"/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A24333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24333">
              <w:rPr>
                <w:rFonts w:ascii="Times New Roman" w:hAnsi="Times New Roman"/>
                <w:sz w:val="24"/>
                <w:szCs w:val="24"/>
              </w:rPr>
              <w:t>выдвигать гипотезы о возможных предельных значениях искомых величин в задаче (делать прикидку)</w:t>
            </w:r>
          </w:p>
          <w:p w:rsidR="008C3B7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</w:rPr>
            </w:pPr>
            <w:r w:rsidRPr="00A24333">
              <w:rPr>
                <w:rFonts w:ascii="Times New Roman" w:hAnsi="Times New Roman"/>
                <w:i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A24333">
              <w:rPr>
                <w:rFonts w:ascii="Times New Roman" w:hAnsi="Times New Roman"/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contextualSpacing w:val="0"/>
              <w:jc w:val="both"/>
              <w:rPr>
                <w:rFonts w:ascii="Times New Roman" w:hAnsi="Times New Roman"/>
                <w:i/>
              </w:rPr>
            </w:pPr>
            <w:r w:rsidRPr="00A24333">
              <w:rPr>
                <w:rFonts w:ascii="Times New Roman" w:hAnsi="Times New Roman"/>
                <w:i/>
              </w:rPr>
              <w:t>выделять этапы решения задачи и содержание каждого этапа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</w:rPr>
            </w:pPr>
            <w:r w:rsidRPr="00A24333">
              <w:rPr>
                <w:rFonts w:ascii="Times New Roman" w:hAnsi="Times New Roman"/>
                <w:i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C3B73" w:rsidRPr="00A24333" w:rsidRDefault="008C3B73" w:rsidP="008C3B73">
            <w:pPr>
              <w:pStyle w:val="a5"/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</w:rPr>
            </w:pPr>
            <w:r w:rsidRPr="00A24333">
              <w:rPr>
                <w:rFonts w:ascii="Times New Roman" w:hAnsi="Times New Roman"/>
                <w:i/>
              </w:rPr>
              <w:t xml:space="preserve">решать разнообразные задачи «на части», </w:t>
            </w:r>
          </w:p>
          <w:p w:rsidR="008C3B73" w:rsidRPr="00A24333" w:rsidRDefault="008C3B73" w:rsidP="008C3B73">
            <w:pPr>
              <w:numPr>
                <w:ilvl w:val="0"/>
                <w:numId w:val="14"/>
              </w:numPr>
              <w:tabs>
                <w:tab w:val="left" w:pos="376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A24333">
              <w:rPr>
                <w:rFonts w:ascii="Times New Roman" w:hAnsi="Times New Roman"/>
                <w:i/>
                <w:sz w:val="24"/>
                <w:szCs w:val="24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8C3B73" w:rsidRPr="00A24333" w:rsidRDefault="008C3B73" w:rsidP="008C3B73">
            <w:pPr>
              <w:tabs>
                <w:tab w:val="left" w:pos="376"/>
              </w:tabs>
              <w:jc w:val="both"/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A24333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pStyle w:val="a"/>
              <w:numPr>
                <w:ilvl w:val="0"/>
                <w:numId w:val="15"/>
              </w:numPr>
              <w:tabs>
                <w:tab w:val="num" w:pos="360"/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A24333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lastRenderedPageBreak/>
              <w:t>решать и конструировать задачи на основе рассмотрения реальных ситуаций, в которых не требуется точный вычислительный ре</w:t>
            </w:r>
            <w:r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зультат</w:t>
            </w:r>
          </w:p>
          <w:p w:rsidR="008C3B73" w:rsidRPr="00BA60BA" w:rsidRDefault="008C3B73" w:rsidP="008C3B7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z w:val="24"/>
                <w:szCs w:val="24"/>
              </w:rPr>
              <w:t>Наглядная геометрия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 w:rsidRPr="00BA60BA">
              <w:rPr>
                <w:rFonts w:ascii="Times New Roman" w:hAnsi="Times New Roman"/>
                <w:b/>
                <w:sz w:val="24"/>
                <w:szCs w:val="24"/>
              </w:rPr>
              <w:t>Геометрические фигуры</w:t>
            </w:r>
          </w:p>
          <w:p w:rsidR="008C3B73" w:rsidRPr="00B77E93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научит</w:t>
            </w:r>
            <w:r w:rsidRPr="006012B8">
              <w:rPr>
                <w:rFonts w:ascii="Times New Roman" w:hAnsi="Times New Roman"/>
                <w:sz w:val="24"/>
                <w:szCs w:val="24"/>
              </w:rPr>
              <w:t xml:space="preserve">ся: </w:t>
            </w:r>
          </w:p>
          <w:p w:rsidR="008C3B73" w:rsidRPr="00BA60BA" w:rsidRDefault="008C3B73" w:rsidP="008C3B73">
            <w:pPr>
              <w:numPr>
                <w:ilvl w:val="0"/>
                <w:numId w:val="6"/>
              </w:numPr>
              <w:tabs>
                <w:tab w:val="left" w:pos="0"/>
                <w:tab w:val="left" w:pos="376"/>
              </w:tabs>
              <w:ind w:left="0" w:firstLine="0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A60BA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многоугольни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BA60BA">
              <w:rPr>
                <w:rFonts w:ascii="Times New Roman" w:hAnsi="Times New Roman"/>
                <w:sz w:val="24"/>
                <w:szCs w:val="24"/>
              </w:rPr>
              <w:t>прямоугольник и квадрат, Изображать изучаемые фигуры от руки и с помощью линейк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C3B73" w:rsidRPr="00BA60BA" w:rsidRDefault="008C3B73" w:rsidP="008C3B73">
            <w:pPr>
              <w:tabs>
                <w:tab w:val="left" w:pos="0"/>
                <w:tab w:val="left" w:pos="376"/>
              </w:tabs>
              <w:jc w:val="both"/>
              <w:rPr>
                <w:rFonts w:ascii="Times New Roman" w:hAnsi="Times New Roman"/>
                <w:b/>
                <w:spacing w:val="-4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b/>
                <w:spacing w:val="-4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6B31D2">
              <w:rPr>
                <w:rFonts w:ascii="Times New Roman" w:hAnsi="Times New Roman"/>
                <w:sz w:val="24"/>
                <w:szCs w:val="24"/>
              </w:rPr>
              <w:t>решать практические задачи с применением простейших свойств фигур</w:t>
            </w:r>
          </w:p>
          <w:p w:rsidR="008C3B73" w:rsidRPr="006B31D2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 w:rsidRPr="006B31D2"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Pr="006B31D2" w:rsidRDefault="008C3B73" w:rsidP="008C3B73">
            <w:pPr>
              <w:pStyle w:val="a5"/>
              <w:numPr>
                <w:ilvl w:val="0"/>
                <w:numId w:val="7"/>
              </w:numPr>
              <w:tabs>
                <w:tab w:val="num" w:pos="360"/>
                <w:tab w:val="left" w:pos="1134"/>
              </w:tabs>
              <w:ind w:left="0" w:firstLine="0"/>
              <w:jc w:val="both"/>
              <w:rPr>
                <w:rFonts w:ascii="Times New Roman" w:hAnsi="Times New Roman"/>
                <w:i/>
              </w:rPr>
            </w:pPr>
            <w:r w:rsidRPr="006B31D2">
              <w:rPr>
                <w:rFonts w:ascii="Times New Roman" w:hAnsi="Times New Roman"/>
                <w:i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8C3B73" w:rsidRDefault="008C3B73" w:rsidP="008C3B73">
            <w:pPr>
              <w:pStyle w:val="a"/>
              <w:numPr>
                <w:ilvl w:val="0"/>
                <w:numId w:val="7"/>
              </w:numPr>
              <w:tabs>
                <w:tab w:val="num" w:pos="360"/>
                <w:tab w:val="left" w:pos="1134"/>
              </w:tabs>
              <w:ind w:left="0" w:firstLine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6B31D2">
              <w:rPr>
                <w:rFonts w:ascii="Times New Roman" w:hAnsi="Times New Roman"/>
                <w:i/>
                <w:sz w:val="24"/>
                <w:szCs w:val="24"/>
              </w:rPr>
              <w:t>изображать изучаемые фигуры от руки и с помощью компьютерных инструментов</w:t>
            </w:r>
          </w:p>
          <w:p w:rsidR="008C3B73" w:rsidRDefault="008C3B73" w:rsidP="008C3B7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6B31D2">
              <w:rPr>
                <w:rFonts w:ascii="Times New Roman" w:hAnsi="Times New Roman"/>
                <w:b/>
                <w:sz w:val="24"/>
                <w:szCs w:val="24"/>
              </w:rPr>
              <w:t>История математики</w:t>
            </w:r>
          </w:p>
          <w:p w:rsidR="008C3B73" w:rsidRPr="006B31D2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пускник научит</w:t>
            </w:r>
            <w:r w:rsidRPr="006B31D2">
              <w:rPr>
                <w:rFonts w:ascii="Times New Roman" w:hAnsi="Times New Roman"/>
                <w:sz w:val="24"/>
                <w:szCs w:val="24"/>
              </w:rPr>
              <w:t xml:space="preserve">ся: </w:t>
            </w:r>
          </w:p>
          <w:p w:rsidR="008C3B73" w:rsidRPr="00BA60BA" w:rsidRDefault="008C3B73" w:rsidP="008C3B73">
            <w:pPr>
              <w:numPr>
                <w:ilvl w:val="0"/>
                <w:numId w:val="19"/>
              </w:numPr>
              <w:tabs>
                <w:tab w:val="left" w:pos="34"/>
                <w:tab w:val="left" w:pos="376"/>
              </w:tabs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8C3B73" w:rsidRDefault="008C3B73" w:rsidP="008C3B7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4"/>
                <w:szCs w:val="24"/>
              </w:rPr>
            </w:pPr>
            <w:r w:rsidRPr="00BA60BA">
              <w:rPr>
                <w:rFonts w:ascii="Times New Roman" w:hAnsi="Times New Roman"/>
                <w:sz w:val="24"/>
                <w:szCs w:val="24"/>
              </w:rPr>
              <w:t>знать примеры математических открытий и их авторов, в связи с отечественной и всемирной историей</w:t>
            </w:r>
          </w:p>
          <w:p w:rsidR="008C3B73" w:rsidRPr="006B31D2" w:rsidRDefault="008C3B73" w:rsidP="008C3B73">
            <w:pPr>
              <w:rPr>
                <w:rFonts w:ascii="Times New Roman" w:hAnsi="Times New Roman"/>
                <w:sz w:val="24"/>
                <w:szCs w:val="24"/>
              </w:rPr>
            </w:pPr>
            <w:r w:rsidRPr="006B31D2">
              <w:rPr>
                <w:rFonts w:ascii="Times New Roman" w:hAnsi="Times New Roman"/>
                <w:sz w:val="24"/>
                <w:szCs w:val="24"/>
              </w:rPr>
              <w:t>Выпускник получит возможность научиться:</w:t>
            </w:r>
          </w:p>
          <w:p w:rsidR="008C3B73" w:rsidRPr="006B31D2" w:rsidRDefault="008C3B73" w:rsidP="008C3B73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6B31D2">
              <w:rPr>
                <w:rFonts w:ascii="Times New Roman" w:hAnsi="Times New Roman"/>
                <w:i/>
                <w:sz w:val="24"/>
                <w:szCs w:val="24"/>
              </w:rPr>
              <w:t>Характеризовать вклад выдающихся математиков в развитие математики и иных научных областей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sz w:val="28"/>
              </w:rPr>
            </w:pPr>
          </w:p>
          <w:p w:rsidR="008C3B73" w:rsidRDefault="008C3B73" w:rsidP="008C3B73">
            <w:pPr>
              <w:tabs>
                <w:tab w:val="left" w:pos="0"/>
              </w:tabs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П</w:t>
            </w:r>
            <w:r w:rsidRPr="004138AA">
              <w:rPr>
                <w:rFonts w:ascii="Times New Roman" w:hAnsi="Times New Roman" w:cs="Times New Roman"/>
                <w:b/>
              </w:rPr>
              <w:t>редметные  результаты обучения</w:t>
            </w:r>
            <w:r>
              <w:rPr>
                <w:rFonts w:ascii="Times New Roman" w:hAnsi="Times New Roman" w:cs="Times New Roman"/>
                <w:b/>
              </w:rPr>
              <w:t xml:space="preserve"> учебному предмету «Математика</w:t>
            </w:r>
            <w:r w:rsidRPr="004138AA">
              <w:rPr>
                <w:rFonts w:ascii="Times New Roman" w:hAnsi="Times New Roman" w:cs="Times New Roman"/>
                <w:b/>
              </w:rPr>
              <w:t xml:space="preserve">» в </w:t>
            </w:r>
            <w:r>
              <w:rPr>
                <w:rFonts w:ascii="Times New Roman" w:hAnsi="Times New Roman" w:cs="Times New Roman"/>
                <w:b/>
              </w:rPr>
              <w:t>7</w:t>
            </w:r>
            <w:r w:rsidRPr="004138AA">
              <w:rPr>
                <w:rFonts w:ascii="Times New Roman" w:hAnsi="Times New Roman" w:cs="Times New Roman"/>
                <w:b/>
              </w:rPr>
              <w:t xml:space="preserve"> классе</w:t>
            </w: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  <w:b/>
              </w:rPr>
              <w:t>Рациональные числа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Ученик научится: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• выражать числа в эквивалентных формах, выбирая наиболее подходящую в зависимости от конкретной ситуации;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• сравнивать и упорядочивать рациональные числа;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• выполнять действия с рациональными числами, сочетая устные и письменные приёмы вычислений; 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• решать арифметические задачи, связанные с пропорциональностью величин, отношениями. процентами, выполнять несложные практические расчеты;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• решать текстовые задачи алгебраическим способом.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29"/>
              </w:numPr>
              <w:ind w:left="426"/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использовать приёмы, рационализирующие вычисления, приобрести привычку контролировать вычисления, выбирая подходящий для ситуации способ.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выполнять вычисления, в том числе с использованием приёмов рациональных вычислений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выполнять округление рациональных чисел с заданной точностью;</w:t>
            </w: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  <w:b/>
              </w:rPr>
              <w:t>Измерения, приближения, оценки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Ученик научится использовать в ходе решения задач элементарные представления, связанные с приближёнными значениями рациональных чисел.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  <w:b/>
              </w:rPr>
              <w:t>Алгебраические выражения</w:t>
            </w:r>
          </w:p>
          <w:p w:rsidR="008C3B73" w:rsidRPr="0040569B" w:rsidRDefault="008C3B73" w:rsidP="008C3B73">
            <w:pPr>
              <w:numPr>
                <w:ilvl w:val="0"/>
                <w:numId w:val="24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Ученик научится </w:t>
            </w:r>
          </w:p>
          <w:p w:rsidR="008C3B73" w:rsidRPr="0040569B" w:rsidRDefault="008C3B73" w:rsidP="008C3B73">
            <w:pPr>
              <w:numPr>
                <w:ilvl w:val="0"/>
                <w:numId w:val="24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понимать смысл терминов: выражение, тождество, тождественное преобразование; выполнять стандартные процедуры, связанные с этими понятиями; решать задачи, содержащие буквенные данные, выполнять элементарную работу с формулами;</w:t>
            </w:r>
          </w:p>
          <w:p w:rsidR="008C3B73" w:rsidRPr="0040569B" w:rsidRDefault="008C3B73" w:rsidP="008C3B73">
            <w:pPr>
              <w:numPr>
                <w:ilvl w:val="0"/>
                <w:numId w:val="24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Выполнять преобразования выражений, содержащих степени с натуральным показателем;</w:t>
            </w:r>
          </w:p>
          <w:p w:rsidR="008C3B73" w:rsidRPr="0040569B" w:rsidRDefault="008C3B73" w:rsidP="008C3B73">
            <w:pPr>
              <w:numPr>
                <w:ilvl w:val="0"/>
                <w:numId w:val="24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Выполнять действия над </w:t>
            </w:r>
            <w:proofErr w:type="spellStart"/>
            <w:r w:rsidRPr="0040569B">
              <w:rPr>
                <w:rFonts w:ascii="Times New Roman" w:hAnsi="Times New Roman" w:cs="Times New Roman"/>
              </w:rPr>
              <w:t>многочленами</w:t>
            </w:r>
            <w:proofErr w:type="gramStart"/>
            <w:r w:rsidRPr="0040569B">
              <w:rPr>
                <w:rFonts w:ascii="Times New Roman" w:hAnsi="Times New Roman" w:cs="Times New Roman"/>
              </w:rPr>
              <w:t>;в</w:t>
            </w:r>
            <w:proofErr w:type="gramEnd"/>
            <w:r w:rsidRPr="0040569B">
              <w:rPr>
                <w:rFonts w:ascii="Times New Roman" w:hAnsi="Times New Roman" w:cs="Times New Roman"/>
              </w:rPr>
              <w:t>ыполнять</w:t>
            </w:r>
            <w:proofErr w:type="spellEnd"/>
            <w:r w:rsidRPr="0040569B">
              <w:rPr>
                <w:rFonts w:ascii="Times New Roman" w:hAnsi="Times New Roman" w:cs="Times New Roman"/>
              </w:rPr>
              <w:t xml:space="preserve"> несложные преобразования целых выражений: раскрывать скобки, приводить </w:t>
            </w:r>
            <w:r w:rsidRPr="0040569B">
              <w:rPr>
                <w:rFonts w:ascii="Times New Roman" w:hAnsi="Times New Roman" w:cs="Times New Roman"/>
              </w:rPr>
              <w:lastRenderedPageBreak/>
              <w:t xml:space="preserve">подобные слагаемые; </w:t>
            </w:r>
          </w:p>
          <w:p w:rsidR="008C3B73" w:rsidRPr="0040569B" w:rsidRDefault="008C3B73" w:rsidP="008C3B73">
            <w:pPr>
              <w:numPr>
                <w:ilvl w:val="0"/>
                <w:numId w:val="24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8C3B73" w:rsidRPr="0040569B" w:rsidRDefault="008C3B73" w:rsidP="008C3B73">
            <w:pPr>
              <w:numPr>
                <w:ilvl w:val="0"/>
                <w:numId w:val="24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Выполнять разложение многочленов на множители, используя формулы сокращённого умножения.</w:t>
            </w:r>
          </w:p>
          <w:p w:rsidR="008C3B73" w:rsidRPr="0040569B" w:rsidRDefault="008C3B73" w:rsidP="008C3B73">
            <w:pPr>
              <w:ind w:left="36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40569B">
              <w:rPr>
                <w:rFonts w:ascii="Times New Roman" w:hAnsi="Times New Roman" w:cs="Times New Roman"/>
                <w:b/>
                <w:i/>
              </w:rPr>
              <w:t>Ученик получит возможность научиться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Оперировать понятиями степени с натуральным показателем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 xml:space="preserve"> 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выделять квадрат суммы и разности одночленов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Применить преобразования выражений для решения различных задач из математики, смежных предметов, из реальной практики.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  <w:b/>
              </w:rPr>
              <w:t>Уравнения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Ученик научится: 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</w:rPr>
            </w:pP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contextualSpacing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/>
              </w:rPr>
              <w:t xml:space="preserve">Оперировать на базовом уровне понятиями: равенство, числовое равенство, уравнение, корень уравнения, решение уравнения, числовое неравенств; 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contextualSpacing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/>
              </w:rPr>
              <w:t>проверять, является ли данное число решением уравнения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проверять справедливость числовых равенств и неравенств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contextualSpacing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</w:rPr>
              <w:t>основные виды рациональных уравнений с одной переменной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contextualSpacing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</w:rPr>
              <w:t>понимать уравнение как важнейшую математическую модель для описания и изучения различных реальных ситуаций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contextualSpacing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</w:rPr>
              <w:t>решать текстовые задачи алгебраическим методом.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Ученик получит возможность научиться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/>
                <w:i/>
              </w:rPr>
              <w:t>оперировать понятиями: уравнение, неравенство, корень уравнения, решение неравенства, равносильные уравнения;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решать дробно-линейные уравнения;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/>
                <w:i/>
              </w:rPr>
              <w:t>решать уравнения способом разложения на множители;</w:t>
            </w:r>
          </w:p>
          <w:p w:rsidR="008C3B73" w:rsidRPr="0040569B" w:rsidRDefault="008C3B73" w:rsidP="008C3B73">
            <w:pPr>
              <w:ind w:left="720"/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</w:rPr>
              <w:t>В повседневной жизни и при изучении других предметов: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/>
                <w:i/>
                <w:spacing w:val="-4"/>
              </w:rPr>
              <w:t>выполнять оценку правдоподобия результатов, получаемых при решении линейных и уравнений;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применять аппарат уравнений для решения разнообразных задач из математики, смежных предметов, реальной практики.</w:t>
            </w:r>
          </w:p>
          <w:p w:rsidR="008C3B73" w:rsidRPr="0040569B" w:rsidRDefault="008C3B73" w:rsidP="008C3B73">
            <w:pPr>
              <w:numPr>
                <w:ilvl w:val="0"/>
                <w:numId w:val="30"/>
              </w:numPr>
              <w:contextualSpacing/>
              <w:jc w:val="both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/>
                <w:i/>
              </w:rPr>
              <w:t xml:space="preserve"> 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  <w:b/>
              </w:rPr>
              <w:t>Текстовые задачи</w:t>
            </w:r>
          </w:p>
          <w:p w:rsidR="008C3B73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 xml:space="preserve">Ученик научится: 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несложные сюжетные задачи разных типов на все арифметические действия;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оставлять план решения задачи; 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выделять этапы решения задачи;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C3B73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задачи на нахождение части числа и числа по его част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</w:pPr>
            <w:r w:rsidRPr="0040569B"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</w:pPr>
            <w:r w:rsidRPr="0040569B">
              <w:t>знать различие скоростей объекта в стоячей воде, против течения и по течению рек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</w:pPr>
            <w:r w:rsidRPr="0040569B">
              <w:t xml:space="preserve">находить процент от числа, число по проценту от него, находить процентное снижение или процентное повышение величины; </w:t>
            </w:r>
          </w:p>
          <w:p w:rsidR="008C3B73" w:rsidRPr="00856A3E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</w:pPr>
            <w:r w:rsidRPr="0040569B">
              <w:t>решать несложные логические задачи методом рассуждений.</w:t>
            </w:r>
          </w:p>
          <w:p w:rsidR="008C3B73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856A3E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856A3E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выдвигать гипотезы о возможных предельных значениях искомых в задаче величин (делать прикидку)</w:t>
            </w:r>
          </w:p>
          <w:p w:rsidR="008C3B73" w:rsidRPr="00856A3E" w:rsidRDefault="008C3B73" w:rsidP="008C3B73">
            <w:pPr>
              <w:contextualSpacing/>
              <w:jc w:val="both"/>
              <w:rPr>
                <w:rFonts w:ascii="Times New Roman" w:hAnsi="Times New Roman" w:cs="Times New Roman"/>
                <w:b/>
              </w:rPr>
            </w:pPr>
            <w:r w:rsidRPr="00856A3E">
              <w:rPr>
                <w:rFonts w:ascii="Times New Roman" w:hAnsi="Times New Roman" w:cs="Times New Roman"/>
                <w:b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lang w:eastAsia="en-US"/>
              </w:rPr>
            </w:pPr>
            <w:r w:rsidRPr="0040569B">
              <w:rPr>
                <w:rFonts w:ascii="Times New Roman" w:eastAsia="Calibri" w:hAnsi="Times New Roman" w:cs="Times New Roman"/>
                <w:i/>
                <w:lang w:eastAsia="en-US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моделировать рассуждения при поиске решения задач с помощью граф-схемы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выделять этапы решения задачи и содержание каждого этапа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анализировать затруднения при решении задач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  <w:spacing w:val="-2"/>
              </w:rPr>
            </w:pPr>
            <w:r w:rsidRPr="0040569B">
              <w:rPr>
                <w:i/>
                <w:spacing w:val="-2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 xml:space="preserve">решать задачи на проценты, в том числе, сложные проценты с обоснованием, используя разные способы; </w:t>
            </w:r>
          </w:p>
          <w:p w:rsidR="008C3B73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решать логические задачи разными способами, в том числе, с двумя блоками и с тремя блоками данных с помощью таблиц</w:t>
            </w:r>
          </w:p>
          <w:p w:rsidR="008C3B73" w:rsidRPr="00921A0F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921A0F">
              <w:rPr>
                <w:i/>
              </w:rPr>
              <w:t xml:space="preserve">решать разнообразные задачи «на части», </w:t>
            </w:r>
          </w:p>
          <w:p w:rsidR="008C3B73" w:rsidRPr="00921A0F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921A0F">
              <w:rPr>
                <w:i/>
              </w:rPr>
              <w:t xml:space="preserve">решать и обосновывать свое решение задач (выделять математическую основу) на нахождение части числа и числа по его части на </w:t>
            </w:r>
            <w:r>
              <w:rPr>
                <w:i/>
              </w:rPr>
              <w:t>основе конкретного смысла дроби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  <w:b/>
              </w:rPr>
            </w:pP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  <w:r w:rsidRPr="0040569B">
              <w:rPr>
                <w:rFonts w:ascii="Times New Roman" w:hAnsi="Times New Roman" w:cs="Times New Roman"/>
                <w:b/>
              </w:rPr>
              <w:t>Комбинаторика</w:t>
            </w: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Иметь представление вероятности случайного события, комбинаторных задачах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 xml:space="preserve"> решать простейшие комбинаторные задачи методом прямого и организованного перебора; 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оценивать вероятность события в простейших случаях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решать комбинаторные задачи с помощью перестановок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использовать в ходе решения задач понятие факториал. 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Ученик получит возможность </w:t>
            </w:r>
            <w:r w:rsidRPr="0040569B">
              <w:rPr>
                <w:rFonts w:ascii="Times New Roman" w:hAnsi="Times New Roman"/>
              </w:rPr>
              <w:t>научиться: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lastRenderedPageBreak/>
              <w:t xml:space="preserve"> извлекать информацию, представленную в таблицах, на диаграммах, графиках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составлять таблицы, строить диаграммы и графики на основе данных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 xml:space="preserve">оперировать понятиями: факториал числа, перестановки 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  <w:i/>
              </w:rPr>
              <w:t>применять правило произведения при решении комбинаторных задач;</w:t>
            </w: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  <w:b/>
              </w:rPr>
              <w:t>Описательная статистика</w:t>
            </w: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 xml:space="preserve"> Иметь представление о статистических характеристиках, вероятности случайного события, комбинаторных задачах; 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представлять данные в виде таблиц, диаграмм, графиков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читать информацию, представленную в виде таблицы, диаграммы, графика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определять основные статистические характеристики числовых наборов;</w:t>
            </w: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</w:rPr>
            </w:pP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 xml:space="preserve">Ученик получит возможность </w:t>
            </w:r>
            <w:r w:rsidRPr="0040569B">
              <w:rPr>
                <w:rFonts w:ascii="Times New Roman" w:hAnsi="Times New Roman"/>
              </w:rPr>
              <w:t>научиться:</w:t>
            </w:r>
          </w:p>
          <w:p w:rsidR="008C3B73" w:rsidRPr="0040569B" w:rsidRDefault="008C3B73" w:rsidP="008C3B73">
            <w:pPr>
              <w:numPr>
                <w:ilvl w:val="0"/>
                <w:numId w:val="31"/>
              </w:numPr>
              <w:contextualSpacing/>
              <w:jc w:val="both"/>
              <w:rPr>
                <w:i/>
              </w:rPr>
            </w:pPr>
            <w:r w:rsidRPr="0040569B">
              <w:rPr>
                <w:i/>
              </w:rPr>
              <w:t>использовать простейшие способы представления и анализа статистических данных.</w:t>
            </w:r>
          </w:p>
          <w:p w:rsidR="008C3B73" w:rsidRPr="0040569B" w:rsidRDefault="008C3B73" w:rsidP="008C3B73">
            <w:pPr>
              <w:numPr>
                <w:ilvl w:val="0"/>
                <w:numId w:val="31"/>
              </w:numPr>
              <w:contextualSpacing/>
              <w:jc w:val="both"/>
              <w:rPr>
                <w:rFonts w:ascii="Times New Roman" w:hAnsi="Times New Roman" w:cs="Times New Roman"/>
              </w:rPr>
            </w:pPr>
            <w:r w:rsidRPr="0040569B">
              <w:rPr>
                <w:i/>
              </w:rPr>
      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</w:t>
            </w:r>
          </w:p>
          <w:p w:rsidR="008C3B73" w:rsidRPr="0040569B" w:rsidRDefault="008C3B73" w:rsidP="008C3B73">
            <w:pPr>
              <w:numPr>
                <w:ilvl w:val="0"/>
                <w:numId w:val="31"/>
              </w:numPr>
              <w:tabs>
                <w:tab w:val="left" w:pos="1440"/>
              </w:tabs>
              <w:contextualSpacing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Уче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.</w:t>
            </w:r>
          </w:p>
          <w:p w:rsidR="008C3B73" w:rsidRPr="0040569B" w:rsidRDefault="008C3B73" w:rsidP="008C3B73">
            <w:pPr>
              <w:shd w:val="clear" w:color="auto" w:fill="FFFFFF"/>
              <w:ind w:right="10"/>
              <w:jc w:val="center"/>
              <w:rPr>
                <w:rFonts w:ascii="Times New Roman" w:hAnsi="Times New Roman"/>
                <w:b/>
                <w:bCs/>
                <w:color w:val="000000"/>
                <w:spacing w:val="6"/>
              </w:rPr>
            </w:pPr>
          </w:p>
          <w:p w:rsidR="008C3B73" w:rsidRPr="0040569B" w:rsidRDefault="008C3B73" w:rsidP="008C3B73">
            <w:pPr>
              <w:shd w:val="clear" w:color="auto" w:fill="FFFFFF"/>
              <w:ind w:right="10"/>
              <w:rPr>
                <w:rFonts w:ascii="Times New Roman" w:hAnsi="Times New Roman"/>
                <w:b/>
                <w:bCs/>
                <w:color w:val="000000"/>
                <w:spacing w:val="6"/>
              </w:rPr>
            </w:pPr>
          </w:p>
          <w:p w:rsidR="008C3B73" w:rsidRPr="0040569B" w:rsidRDefault="008C3B73" w:rsidP="008C3B73">
            <w:pPr>
              <w:shd w:val="clear" w:color="auto" w:fill="FFFFFF"/>
              <w:ind w:right="10"/>
              <w:jc w:val="center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/>
                <w:b/>
                <w:bCs/>
                <w:color w:val="000000"/>
                <w:spacing w:val="6"/>
              </w:rPr>
              <w:t>Геометрические фигуры</w:t>
            </w:r>
          </w:p>
          <w:p w:rsidR="008C3B73" w:rsidRPr="0040569B" w:rsidRDefault="008C3B73" w:rsidP="008C3B73">
            <w:pPr>
              <w:shd w:val="clear" w:color="auto" w:fill="FFFFFF"/>
              <w:ind w:left="456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/>
                <w:color w:val="000000"/>
                <w:spacing w:val="1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  <w:color w:val="000000"/>
                <w:spacing w:val="5"/>
              </w:rPr>
              <w:t xml:space="preserve">пользоваться языком геометрии для описания предметов </w:t>
            </w:r>
            <w:r w:rsidRPr="0040569B">
              <w:rPr>
                <w:rFonts w:ascii="Times New Roman" w:eastAsia="Calibri" w:hAnsi="Times New Roman" w:cs="Times New Roman"/>
                <w:color w:val="000000"/>
                <w:spacing w:val="4"/>
              </w:rPr>
              <w:t>окружающего мира и их взаимного расположения;</w:t>
            </w:r>
          </w:p>
          <w:p w:rsidR="008C3B73" w:rsidRPr="0040569B" w:rsidRDefault="008C3B73" w:rsidP="008C3B73">
            <w:pPr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 xml:space="preserve"> Оперировать на базовом уровне понятиями геометрических фигур;</w:t>
            </w:r>
          </w:p>
          <w:p w:rsidR="008C3B73" w:rsidRPr="0040569B" w:rsidRDefault="008C3B73" w:rsidP="008C3B73">
            <w:pPr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извлекать информацию о геометрических фигурах, представленную на чертежах в явном виде;</w:t>
            </w:r>
          </w:p>
          <w:p w:rsidR="008C3B73" w:rsidRPr="0040569B" w:rsidRDefault="008C3B73" w:rsidP="008C3B73">
            <w:pPr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8C3B73" w:rsidRPr="0040569B" w:rsidRDefault="008C3B73" w:rsidP="008C3B73">
            <w:pPr>
              <w:numPr>
                <w:ilvl w:val="0"/>
                <w:numId w:val="32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</w:rPr>
            </w:pPr>
            <w:r w:rsidRPr="0040569B">
              <w:rPr>
                <w:rFonts w:ascii="Times New Roman" w:eastAsia="Calibri" w:hAnsi="Times New Roman" w:cs="Times New Roman"/>
              </w:rPr>
              <w:t xml:space="preserve">решать задачи на нахождение геометрических величин по образцам или алгоритмам. </w:t>
            </w:r>
          </w:p>
          <w:p w:rsidR="008C3B73" w:rsidRPr="0040569B" w:rsidRDefault="008C3B73" w:rsidP="008C3B73">
            <w:pPr>
              <w:numPr>
                <w:ilvl w:val="0"/>
                <w:numId w:val="32"/>
              </w:numPr>
              <w:contextualSpacing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</w:rPr>
              <w:t xml:space="preserve">находить значения длин линейных элементов фигур и их </w:t>
            </w:r>
            <w:r w:rsidRPr="0040569B">
              <w:rPr>
                <w:rFonts w:ascii="Times New Roman" w:hAnsi="Times New Roman"/>
                <w:color w:val="000000"/>
                <w:spacing w:val="4"/>
              </w:rPr>
              <w:t xml:space="preserve">отношения, градусную меру углов от 0 до 180°, применяя </w:t>
            </w:r>
            <w:r w:rsidRPr="0040569B">
              <w:rPr>
                <w:rFonts w:ascii="Times New Roman" w:hAnsi="Times New Roman"/>
                <w:color w:val="000000"/>
                <w:spacing w:val="5"/>
              </w:rPr>
              <w:t xml:space="preserve">определения, свойства и признаки фигур и их элементов. </w:t>
            </w:r>
          </w:p>
          <w:p w:rsidR="008C3B73" w:rsidRPr="0040569B" w:rsidRDefault="008C3B73" w:rsidP="008C3B73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pacing w:val="-12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</w:rPr>
              <w:t xml:space="preserve">решать задачи на доказательство, опираясь на изученные </w:t>
            </w:r>
            <w:r w:rsidRPr="0040569B">
              <w:rPr>
                <w:rFonts w:ascii="Times New Roman" w:hAnsi="Times New Roman"/>
                <w:color w:val="000000"/>
                <w:spacing w:val="12"/>
              </w:rPr>
              <w:t xml:space="preserve">свойства фигур и отношений между ними и применяя </w:t>
            </w:r>
            <w:r w:rsidRPr="0040569B">
              <w:rPr>
                <w:rFonts w:ascii="Times New Roman" w:hAnsi="Times New Roman"/>
                <w:color w:val="000000"/>
                <w:spacing w:val="2"/>
              </w:rPr>
              <w:t>изученные методы доказательств;</w:t>
            </w:r>
          </w:p>
          <w:p w:rsidR="008C3B73" w:rsidRPr="0040569B" w:rsidRDefault="008C3B73" w:rsidP="008C3B73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pacing w:val="-13"/>
              </w:rPr>
            </w:pPr>
            <w:r w:rsidRPr="0040569B">
              <w:rPr>
                <w:rFonts w:ascii="Times New Roman" w:hAnsi="Times New Roman"/>
                <w:color w:val="000000"/>
                <w:spacing w:val="2"/>
              </w:rPr>
              <w:t>решать несложные задачи на построение, применяя основ</w:t>
            </w:r>
            <w:r w:rsidRPr="0040569B">
              <w:rPr>
                <w:rFonts w:ascii="Times New Roman" w:hAnsi="Times New Roman"/>
                <w:color w:val="000000"/>
                <w:spacing w:val="12"/>
              </w:rPr>
              <w:t>ные алгоритмы построения с помощью циркуля и ли</w:t>
            </w:r>
            <w:r w:rsidRPr="0040569B">
              <w:rPr>
                <w:rFonts w:ascii="Times New Roman" w:hAnsi="Times New Roman"/>
                <w:color w:val="000000"/>
                <w:spacing w:val="1"/>
              </w:rPr>
              <w:t>нейки.</w:t>
            </w:r>
          </w:p>
          <w:p w:rsidR="008C3B73" w:rsidRPr="0040569B" w:rsidRDefault="008C3B73" w:rsidP="008C3B73">
            <w:pPr>
              <w:shd w:val="clear" w:color="auto" w:fill="FFFFFF"/>
              <w:rPr>
                <w:rFonts w:ascii="Times New Roman" w:hAnsi="Times New Roman"/>
                <w:i/>
                <w:iCs/>
                <w:color w:val="000000"/>
                <w:spacing w:val="12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 xml:space="preserve">Оперировать понятиями геометрических фигур; 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формулировать в простейших случаях свойства и признаки фигур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доказывать геометрические утверждения;</w:t>
            </w:r>
          </w:p>
          <w:p w:rsidR="008C3B73" w:rsidRPr="0040569B" w:rsidRDefault="008C3B73" w:rsidP="008C3B73">
            <w:pPr>
              <w:widowControl w:val="0"/>
              <w:numPr>
                <w:ilvl w:val="0"/>
                <w:numId w:val="27"/>
              </w:numPr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color w:val="000000"/>
                <w:spacing w:val="-13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овладеть методами решения задач на вычисления и до</w:t>
            </w:r>
            <w:r w:rsidRPr="0040569B">
              <w:rPr>
                <w:rFonts w:ascii="Times New Roman" w:hAnsi="Times New Roman"/>
                <w:i/>
                <w:iCs/>
                <w:color w:val="000000"/>
                <w:spacing w:val="10"/>
              </w:rPr>
              <w:t>казательства: методом от противного.</w:t>
            </w:r>
          </w:p>
          <w:p w:rsidR="008C3B73" w:rsidRPr="0040569B" w:rsidRDefault="008C3B73" w:rsidP="008C3B73">
            <w:pPr>
              <w:widowControl w:val="0"/>
              <w:numPr>
                <w:ilvl w:val="0"/>
                <w:numId w:val="27"/>
              </w:numPr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contextualSpacing/>
              <w:rPr>
                <w:rFonts w:ascii="Times New Roman" w:hAnsi="Times New Roman"/>
                <w:color w:val="000000"/>
                <w:spacing w:val="-13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6"/>
              </w:rPr>
              <w:t>овладеть традиционной схемой решения задач на по</w:t>
            </w:r>
            <w:r w:rsidRPr="0040569B">
              <w:rPr>
                <w:rFonts w:ascii="Times New Roman" w:hAnsi="Times New Roman"/>
                <w:i/>
                <w:iCs/>
                <w:color w:val="000000"/>
                <w:spacing w:val="10"/>
              </w:rPr>
              <w:t>строение с помощью циркуля и линейки: анализ, постро</w:t>
            </w:r>
            <w:r w:rsidRPr="0040569B">
              <w:rPr>
                <w:rFonts w:ascii="Times New Roman" w:hAnsi="Times New Roman"/>
                <w:i/>
                <w:iCs/>
                <w:color w:val="000000"/>
                <w:spacing w:val="13"/>
              </w:rPr>
              <w:t>ение, доказательство и исследование.</w:t>
            </w:r>
          </w:p>
          <w:p w:rsidR="008C3B73" w:rsidRPr="0040569B" w:rsidRDefault="008C3B73" w:rsidP="008C3B73">
            <w:pPr>
              <w:widowControl w:val="0"/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pacing w:val="-13"/>
              </w:rPr>
            </w:pPr>
          </w:p>
          <w:p w:rsidR="008C3B73" w:rsidRPr="0040569B" w:rsidRDefault="008C3B73" w:rsidP="008C3B73">
            <w:pPr>
              <w:rPr>
                <w:rFonts w:ascii="Times New Roman" w:hAnsi="Times New Roman" w:cs="Times New Roman"/>
                <w:b/>
                <w:bCs/>
              </w:rPr>
            </w:pPr>
            <w:r w:rsidRPr="0040569B">
              <w:rPr>
                <w:rFonts w:ascii="Times New Roman" w:hAnsi="Times New Roman" w:cs="Times New Roman"/>
                <w:b/>
                <w:bCs/>
              </w:rPr>
              <w:t>Отношения</w:t>
            </w:r>
          </w:p>
          <w:p w:rsidR="008C3B73" w:rsidRPr="0040569B" w:rsidRDefault="008C3B73" w:rsidP="008C3B73">
            <w:pPr>
              <w:shd w:val="clear" w:color="auto" w:fill="FFFFFF"/>
              <w:ind w:left="389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/>
                <w:color w:val="000000"/>
              </w:rPr>
              <w:lastRenderedPageBreak/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33"/>
              </w:numPr>
              <w:shd w:val="clear" w:color="auto" w:fill="FFFFFF"/>
              <w:contextualSpacing/>
              <w:rPr>
                <w:rFonts w:ascii="Times New Roman" w:hAnsi="Times New Roman"/>
                <w:b/>
                <w:bCs/>
                <w:color w:val="000000"/>
                <w:spacing w:val="-1"/>
              </w:rPr>
            </w:pPr>
            <w:r w:rsidRPr="0040569B">
              <w:rPr>
                <w:rFonts w:ascii="Times New Roman" w:hAnsi="Times New Roman" w:cs="Times New Roman"/>
                <w:spacing w:val="-2"/>
              </w:rPr>
      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</w:t>
            </w:r>
          </w:p>
          <w:p w:rsidR="008C3B73" w:rsidRPr="0040569B" w:rsidRDefault="008C3B73" w:rsidP="008C3B73">
            <w:pPr>
              <w:shd w:val="clear" w:color="auto" w:fill="FFFFFF"/>
              <w:ind w:left="360"/>
              <w:rPr>
                <w:rFonts w:ascii="Times New Roman" w:hAnsi="Times New Roman"/>
                <w:i/>
                <w:iCs/>
                <w:color w:val="000000"/>
                <w:spacing w:val="12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 xml:space="preserve">Ученик получит </w:t>
            </w:r>
            <w:proofErr w:type="spellStart"/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возможностьнаучиться</w:t>
            </w:r>
            <w:proofErr w:type="spellEnd"/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:</w:t>
            </w:r>
          </w:p>
          <w:p w:rsidR="008C3B73" w:rsidRPr="0040569B" w:rsidRDefault="008C3B73" w:rsidP="008C3B73">
            <w:pPr>
              <w:numPr>
                <w:ilvl w:val="0"/>
                <w:numId w:val="33"/>
              </w:numPr>
              <w:shd w:val="clear" w:color="auto" w:fill="FFFFFF"/>
              <w:contextualSpacing/>
              <w:rPr>
                <w:rFonts w:ascii="Times New Roman" w:hAnsi="Times New Roman"/>
                <w:b/>
                <w:bCs/>
                <w:color w:val="000000"/>
                <w:spacing w:val="-1"/>
              </w:rPr>
            </w:pPr>
            <w:r w:rsidRPr="0040569B">
              <w:rPr>
                <w:i/>
              </w:rPr>
      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</w:t>
            </w:r>
          </w:p>
          <w:p w:rsidR="008C3B73" w:rsidRPr="0040569B" w:rsidRDefault="008C3B73" w:rsidP="008C3B73">
            <w:pPr>
              <w:shd w:val="clear" w:color="auto" w:fill="FFFFFF"/>
              <w:ind w:left="1277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/>
                <w:b/>
                <w:bCs/>
                <w:color w:val="000000"/>
                <w:spacing w:val="-1"/>
              </w:rPr>
              <w:t>Измерение геометрических величин</w:t>
            </w:r>
          </w:p>
          <w:p w:rsidR="008C3B73" w:rsidRPr="0040569B" w:rsidRDefault="008C3B73" w:rsidP="008C3B73">
            <w:pPr>
              <w:shd w:val="clear" w:color="auto" w:fill="FFFFFF"/>
              <w:ind w:left="389"/>
              <w:rPr>
                <w:rFonts w:ascii="Times New Roman" w:hAnsi="Times New Roman"/>
                <w:color w:val="000000"/>
              </w:rPr>
            </w:pPr>
            <w:r w:rsidRPr="0040569B">
              <w:rPr>
                <w:rFonts w:ascii="Times New Roman" w:hAnsi="Times New Roman"/>
                <w:color w:val="000000"/>
              </w:rPr>
              <w:t>Ученик научится:</w:t>
            </w:r>
          </w:p>
          <w:p w:rsidR="008C3B73" w:rsidRPr="0040569B" w:rsidRDefault="008C3B73" w:rsidP="008C3B73">
            <w:pPr>
              <w:shd w:val="clear" w:color="auto" w:fill="FFFFFF"/>
              <w:ind w:left="389"/>
              <w:rPr>
                <w:rFonts w:ascii="Times New Roman" w:hAnsi="Times New Roman"/>
              </w:rPr>
            </w:pP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</w:rPr>
            </w:pPr>
            <w:r w:rsidRPr="0040569B">
              <w:rPr>
                <w:rFonts w:ascii="Times New Roman" w:eastAsia="Calibri" w:hAnsi="Times New Roman" w:cs="Times New Roman"/>
              </w:rPr>
              <w:t>Выполнять измерение длин, расстояний, величин углов, с помощью инструментов для измерений длин и углов;</w:t>
            </w:r>
          </w:p>
          <w:p w:rsidR="008C3B73" w:rsidRPr="0040569B" w:rsidRDefault="008C3B73" w:rsidP="008C3B73">
            <w:pPr>
              <w:numPr>
                <w:ilvl w:val="0"/>
                <w:numId w:val="28"/>
              </w:numPr>
              <w:shd w:val="clear" w:color="auto" w:fill="FFFFFF"/>
              <w:tabs>
                <w:tab w:val="left" w:pos="336"/>
              </w:tabs>
              <w:contextualSpacing/>
              <w:rPr>
                <w:rFonts w:ascii="Times New Roman" w:hAnsi="Times New Roman"/>
                <w:color w:val="000000"/>
                <w:spacing w:val="-7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</w:rPr>
              <w:t xml:space="preserve">использовать свойства измерения длин и углов </w:t>
            </w:r>
            <w:r w:rsidRPr="0040569B">
              <w:rPr>
                <w:rFonts w:ascii="Times New Roman" w:hAnsi="Times New Roman"/>
                <w:color w:val="000000"/>
                <w:spacing w:val="11"/>
              </w:rPr>
              <w:t xml:space="preserve">при решении задач на нахождение длины отрезка, </w:t>
            </w:r>
            <w:r w:rsidRPr="0040569B">
              <w:rPr>
                <w:rFonts w:ascii="Times New Roman" w:hAnsi="Times New Roman"/>
                <w:color w:val="000000"/>
                <w:spacing w:val="5"/>
              </w:rPr>
              <w:t xml:space="preserve">градусной меры </w:t>
            </w:r>
            <w:r w:rsidRPr="0040569B">
              <w:rPr>
                <w:rFonts w:ascii="Times New Roman" w:hAnsi="Times New Roman"/>
                <w:color w:val="000000"/>
                <w:spacing w:val="-7"/>
              </w:rPr>
              <w:t>угла.</w:t>
            </w:r>
          </w:p>
          <w:p w:rsidR="008C3B73" w:rsidRPr="0040569B" w:rsidRDefault="008C3B73" w:rsidP="008C3B73">
            <w:pPr>
              <w:shd w:val="clear" w:color="auto" w:fill="FFFFFF"/>
              <w:tabs>
                <w:tab w:val="left" w:pos="336"/>
              </w:tabs>
              <w:ind w:left="14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 w:cs="Times New Roman"/>
                <w:b/>
              </w:rPr>
              <w:t>Геометрические построения</w:t>
            </w:r>
          </w:p>
          <w:p w:rsidR="008C3B73" w:rsidRPr="0040569B" w:rsidRDefault="008C3B73" w:rsidP="008C3B73">
            <w:pPr>
              <w:shd w:val="clear" w:color="auto" w:fill="FFFFFF"/>
              <w:tabs>
                <w:tab w:val="left" w:pos="336"/>
              </w:tabs>
              <w:ind w:left="14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/>
                <w:color w:val="000000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16"/>
              </w:numPr>
              <w:tabs>
                <w:tab w:val="left" w:pos="0"/>
                <w:tab w:val="left" w:pos="453"/>
              </w:tabs>
              <w:ind w:left="0" w:firstLine="0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Изображать типовые плоские фигуры и фигуры в пространстве от руки и с помощью инструментов.</w:t>
            </w:r>
          </w:p>
          <w:p w:rsidR="008C3B73" w:rsidRPr="0040569B" w:rsidRDefault="008C3B73" w:rsidP="008C3B73">
            <w:pPr>
              <w:shd w:val="clear" w:color="auto" w:fill="FFFFFF"/>
              <w:rPr>
                <w:rFonts w:ascii="Times New Roman" w:hAnsi="Times New Roman"/>
                <w:i/>
                <w:iCs/>
                <w:color w:val="000000"/>
                <w:spacing w:val="12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 xml:space="preserve">Ученик получит </w:t>
            </w:r>
            <w:proofErr w:type="spellStart"/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возможностьнаучиться</w:t>
            </w:r>
            <w:proofErr w:type="spellEnd"/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:</w:t>
            </w:r>
          </w:p>
          <w:p w:rsidR="008C3B73" w:rsidRPr="0040569B" w:rsidRDefault="008C3B73" w:rsidP="008C3B73">
            <w:pPr>
              <w:tabs>
                <w:tab w:val="left" w:pos="0"/>
                <w:tab w:val="left" w:pos="453"/>
              </w:tabs>
              <w:rPr>
                <w:rFonts w:ascii="Times New Roman" w:hAnsi="Times New Roman" w:cs="Times New Roman"/>
              </w:rPr>
            </w:pPr>
          </w:p>
          <w:p w:rsidR="008C3B73" w:rsidRPr="0040569B" w:rsidRDefault="008C3B73" w:rsidP="008C3B73">
            <w:pPr>
              <w:numPr>
                <w:ilvl w:val="0"/>
                <w:numId w:val="16"/>
              </w:numPr>
              <w:tabs>
                <w:tab w:val="left" w:pos="453"/>
              </w:tabs>
              <w:contextualSpacing/>
              <w:rPr>
                <w:i/>
                <w:spacing w:val="-4"/>
              </w:rPr>
            </w:pPr>
            <w:r w:rsidRPr="0040569B">
              <w:rPr>
                <w:i/>
                <w:spacing w:val="-4"/>
              </w:rPr>
              <w:t>Изображать геометрические фигуры по текстовому и символьному описанию;</w:t>
            </w:r>
          </w:p>
          <w:p w:rsidR="008C3B73" w:rsidRPr="0040569B" w:rsidRDefault="008C3B73" w:rsidP="008C3B73">
            <w:pPr>
              <w:numPr>
                <w:ilvl w:val="0"/>
                <w:numId w:val="16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40569B">
              <w:rPr>
                <w:i/>
              </w:rPr>
              <w:t xml:space="preserve">свободно оперировать чертёжными инструментами в несложных случаях, </w:t>
            </w:r>
          </w:p>
          <w:p w:rsidR="008C3B73" w:rsidRPr="0040569B" w:rsidRDefault="008C3B73" w:rsidP="008C3B73">
            <w:pPr>
              <w:numPr>
                <w:ilvl w:val="0"/>
                <w:numId w:val="16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40569B">
              <w:rPr>
                <w:i/>
              </w:rPr>
      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      </w:r>
          </w:p>
          <w:p w:rsidR="008C3B73" w:rsidRPr="0040569B" w:rsidRDefault="008C3B73" w:rsidP="008C3B73">
            <w:pPr>
              <w:widowControl w:val="0"/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pacing w:val="-13"/>
              </w:rPr>
            </w:pPr>
          </w:p>
          <w:p w:rsidR="008C3B73" w:rsidRPr="0040569B" w:rsidRDefault="008C3B73" w:rsidP="008C3B73">
            <w:pPr>
              <w:rPr>
                <w:rFonts w:ascii="Times New Roman" w:hAnsi="Times New Roman" w:cs="Times New Roman"/>
                <w:b/>
                <w:bCs/>
              </w:rPr>
            </w:pPr>
            <w:r w:rsidRPr="0040569B">
              <w:rPr>
                <w:rFonts w:ascii="Times New Roman" w:hAnsi="Times New Roman" w:cs="Times New Roman"/>
                <w:b/>
                <w:bCs/>
              </w:rPr>
              <w:t>История математики</w:t>
            </w:r>
          </w:p>
          <w:p w:rsidR="008C3B73" w:rsidRPr="0040569B" w:rsidRDefault="008C3B73" w:rsidP="008C3B73">
            <w:pPr>
              <w:shd w:val="clear" w:color="auto" w:fill="FFFFFF"/>
              <w:tabs>
                <w:tab w:val="left" w:pos="336"/>
              </w:tabs>
              <w:ind w:left="14"/>
              <w:rPr>
                <w:rFonts w:ascii="Times New Roman" w:hAnsi="Times New Roman"/>
              </w:rPr>
            </w:pPr>
            <w:r w:rsidRPr="0040569B">
              <w:rPr>
                <w:rFonts w:ascii="Times New Roman" w:hAnsi="Times New Roman"/>
                <w:color w:val="000000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34"/>
              </w:numPr>
              <w:tabs>
                <w:tab w:val="left" w:pos="34"/>
                <w:tab w:val="left" w:pos="453"/>
              </w:tabs>
              <w:ind w:left="0" w:firstLine="0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8C3B73" w:rsidRPr="0040569B" w:rsidRDefault="008C3B73" w:rsidP="008C3B73">
            <w:pPr>
              <w:numPr>
                <w:ilvl w:val="0"/>
                <w:numId w:val="34"/>
              </w:numPr>
              <w:tabs>
                <w:tab w:val="left" w:pos="34"/>
                <w:tab w:val="left" w:pos="453"/>
              </w:tabs>
              <w:ind w:left="0" w:firstLine="0"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8C3B73" w:rsidRPr="0040569B" w:rsidRDefault="008C3B73" w:rsidP="008C3B73">
            <w:pPr>
              <w:numPr>
                <w:ilvl w:val="0"/>
                <w:numId w:val="34"/>
              </w:numPr>
              <w:contextualSpacing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</w:rPr>
              <w:t>понимать роль математики в развитии России</w:t>
            </w:r>
          </w:p>
          <w:p w:rsidR="008C3B73" w:rsidRPr="0040569B" w:rsidRDefault="008C3B73" w:rsidP="008C3B73">
            <w:pPr>
              <w:shd w:val="clear" w:color="auto" w:fill="FFFFFF"/>
              <w:ind w:left="360"/>
              <w:contextualSpacing/>
              <w:rPr>
                <w:rFonts w:ascii="Times New Roman" w:hAnsi="Times New Roman"/>
                <w:i/>
                <w:iCs/>
                <w:color w:val="000000"/>
                <w:spacing w:val="12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 xml:space="preserve">Ученик получит </w:t>
            </w:r>
            <w:proofErr w:type="spellStart"/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возможностьнаучиться</w:t>
            </w:r>
            <w:proofErr w:type="spellEnd"/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</w:rPr>
              <w:t>:</w:t>
            </w:r>
          </w:p>
          <w:p w:rsidR="008C3B73" w:rsidRPr="0040569B" w:rsidRDefault="008C3B73" w:rsidP="008C3B73">
            <w:pPr>
              <w:numPr>
                <w:ilvl w:val="0"/>
                <w:numId w:val="34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i/>
              </w:rPr>
            </w:pPr>
            <w:r w:rsidRPr="0040569B">
              <w:rPr>
                <w:rFonts w:ascii="Times New Roman" w:hAnsi="Times New Roman" w:cs="Times New Roman"/>
                <w:i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8C3B73" w:rsidRDefault="008C3B73" w:rsidP="008C3B73">
            <w:pPr>
              <w:numPr>
                <w:ilvl w:val="0"/>
                <w:numId w:val="34"/>
              </w:numPr>
              <w:contextualSpacing/>
              <w:rPr>
                <w:rFonts w:ascii="Times New Roman" w:hAnsi="Times New Roman" w:cs="Times New Roman"/>
              </w:rPr>
            </w:pPr>
            <w:r w:rsidRPr="0040569B">
              <w:rPr>
                <w:rFonts w:ascii="Times New Roman" w:hAnsi="Times New Roman" w:cs="Times New Roman"/>
                <w:i/>
              </w:rPr>
              <w:t>понимать роль математики в развитии России</w:t>
            </w:r>
          </w:p>
          <w:p w:rsidR="008C3B73" w:rsidRPr="0040569B" w:rsidRDefault="008C3B73" w:rsidP="008C3B73">
            <w:pPr>
              <w:ind w:left="360"/>
              <w:contextualSpacing/>
              <w:rPr>
                <w:rFonts w:ascii="Times New Roman" w:hAnsi="Times New Roman" w:cs="Times New Roman"/>
              </w:rPr>
            </w:pPr>
          </w:p>
          <w:p w:rsidR="008C3B73" w:rsidRPr="00D62C50" w:rsidRDefault="008C3B73" w:rsidP="008C3B73">
            <w:pPr>
              <w:pStyle w:val="ad"/>
              <w:spacing w:line="240" w:lineRule="auto"/>
              <w:ind w:firstLine="0"/>
              <w:rPr>
                <w:rStyle w:val="dash041e005f0431005f044b005f0447005f043d005f044b005f0439005f005fchar1char1"/>
                <w:b/>
              </w:rPr>
            </w:pPr>
            <w:r w:rsidRPr="00D62C50">
              <w:rPr>
                <w:rStyle w:val="dash041e005f0431005f044b005f0447005f043d005f044b005f0439005f005fchar1char1"/>
                <w:b/>
              </w:rPr>
              <w:t>П</w:t>
            </w:r>
            <w:r>
              <w:rPr>
                <w:rStyle w:val="dash041e005f0431005f044b005f0447005f043d005f044b005f0439005f005fchar1char1"/>
                <w:b/>
              </w:rPr>
              <w:t>редметн</w:t>
            </w:r>
            <w:r w:rsidRPr="00D62C50">
              <w:rPr>
                <w:rStyle w:val="dash041e005f0431005f044b005f0447005f043d005f044b005f0439005f005fchar1char1"/>
                <w:b/>
              </w:rPr>
              <w:t>ые результаты изучения учебного предмета</w:t>
            </w:r>
            <w:r>
              <w:rPr>
                <w:rStyle w:val="dash041e005f0431005f044b005f0447005f043d005f044b005f0439005f005fchar1char1"/>
                <w:b/>
              </w:rPr>
              <w:t xml:space="preserve"> «Математика» в 8 классе</w:t>
            </w:r>
          </w:p>
          <w:p w:rsidR="008C3B73" w:rsidRPr="00D62C50" w:rsidRDefault="008C3B73" w:rsidP="008C3B73">
            <w:pPr>
              <w:pStyle w:val="ad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Действительные числа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оперировать понятием квадратного корня, применять его в вычислениях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 xml:space="preserve"> оценивать значение квадратного корня из положительного целого числа; 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распознавать рациональные и иррациональные числа;</w:t>
            </w: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выполнять сравнение чисел в реальных ситуациях;</w:t>
            </w: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ченик получит возможность:</w:t>
            </w:r>
          </w:p>
          <w:p w:rsidR="008C3B73" w:rsidRPr="0040569B" w:rsidRDefault="008C3B73" w:rsidP="008C3B73">
            <w:pPr>
              <w:tabs>
                <w:tab w:val="left" w:pos="606"/>
              </w:tabs>
              <w:ind w:firstLine="45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0569B">
              <w:rPr>
                <w:i/>
                <w:iCs/>
                <w:sz w:val="28"/>
                <w:szCs w:val="28"/>
              </w:rPr>
              <w:t>• </w:t>
            </w:r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азвить представление о числе и числовых </w:t>
            </w:r>
            <w:proofErr w:type="spellStart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системахот</w:t>
            </w:r>
            <w:proofErr w:type="spellEnd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натуральных до действительных чисел; о роли вычислений в практике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сравнивать рациональные и иррациональные числа.</w:t>
            </w:r>
          </w:p>
          <w:p w:rsidR="008C3B73" w:rsidRPr="0040569B" w:rsidRDefault="008C3B73" w:rsidP="008C3B73">
            <w:pPr>
              <w:tabs>
                <w:tab w:val="left" w:pos="606"/>
              </w:tabs>
              <w:ind w:firstLine="454"/>
              <w:jc w:val="both"/>
              <w:rPr>
                <w:i/>
                <w:iCs/>
                <w:sz w:val="28"/>
                <w:szCs w:val="28"/>
              </w:rPr>
            </w:pP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Измерения, приближения, оценки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Ученик научится</w:t>
            </w: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 xml:space="preserve"> использовать в ходе решения задач элементарные представления, связанные с приближёнными значениями величин.</w:t>
            </w:r>
          </w:p>
          <w:p w:rsidR="008C3B73" w:rsidRPr="0040569B" w:rsidRDefault="008C3B73" w:rsidP="008C3B73">
            <w:pPr>
              <w:ind w:firstLine="454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tabs>
                <w:tab w:val="left" w:pos="649"/>
              </w:tabs>
              <w:ind w:firstLine="45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• понять, что числовые данные, которые используются для </w:t>
            </w:r>
            <w:proofErr w:type="spellStart"/>
            <w:proofErr w:type="gramStart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характе-ристики</w:t>
            </w:r>
            <w:proofErr w:type="spellEnd"/>
            <w:proofErr w:type="gramEnd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объектов окружающего мира, являются преимущественно приближёнными, что по </w:t>
            </w:r>
            <w:proofErr w:type="spellStart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записиприближённых</w:t>
            </w:r>
            <w:proofErr w:type="spellEnd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значений, содержащихся в </w:t>
            </w:r>
            <w:proofErr w:type="spellStart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информационныхисточниках</w:t>
            </w:r>
            <w:proofErr w:type="spellEnd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, можно судить о погрешности приближения;</w:t>
            </w:r>
          </w:p>
          <w:p w:rsidR="008C3B73" w:rsidRPr="0040569B" w:rsidRDefault="008C3B73" w:rsidP="008C3B73">
            <w:pPr>
              <w:tabs>
                <w:tab w:val="left" w:pos="630"/>
              </w:tabs>
              <w:ind w:firstLine="45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• понять, что погрешность результата </w:t>
            </w:r>
            <w:proofErr w:type="spellStart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вычисленийдолжна</w:t>
            </w:r>
            <w:proofErr w:type="spellEnd"/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быть соизмерима с погрешностью исходных данных.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е выражения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634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выполнять преобразования выражений, содержащих степени с целыми показателями и квадратные корн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634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выполнять тождественные преобразования рациональных выражений на основе правил действий над многочленами и алгебраическими дробями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631"/>
              </w:tabs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выполнять разложение многочленов на множители.</w:t>
            </w:r>
          </w:p>
          <w:p w:rsidR="008C3B73" w:rsidRPr="0040569B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40569B" w:rsidRDefault="008C3B73" w:rsidP="008C3B73">
            <w:pPr>
              <w:numPr>
                <w:ilvl w:val="0"/>
                <w:numId w:val="35"/>
              </w:numPr>
              <w:tabs>
                <w:tab w:val="left" w:pos="453"/>
              </w:tabs>
              <w:ind w:left="0" w:firstLine="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 xml:space="preserve">понимать смысл записи числа в стандартном виде; </w:t>
            </w:r>
          </w:p>
          <w:p w:rsidR="008C3B73" w:rsidRPr="0040569B" w:rsidRDefault="008C3B73" w:rsidP="008C3B73">
            <w:pPr>
              <w:numPr>
                <w:ilvl w:val="0"/>
                <w:numId w:val="35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оперировать на базовом уровне понятием «стандартная запись числа»</w:t>
            </w:r>
          </w:p>
          <w:p w:rsidR="008C3B73" w:rsidRPr="0040569B" w:rsidRDefault="008C3B73" w:rsidP="008C3B73">
            <w:pPr>
              <w:ind w:left="36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преобразования выражений, содержащих квадратные корни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делять квадрат суммы или разности двучлена в выражениях, содержащих квадратные корни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и действия с числами, записанными в стандартном виде.</w:t>
            </w: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 xml:space="preserve">Ученик научится 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1074"/>
              </w:tabs>
              <w:ind w:left="714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решать основные виды рациональных уравнений с одной переменной, системы двух уравнений с двумя переменными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решать квадратные уравнения по формуле корней квадратного уравнения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1084"/>
              </w:tabs>
              <w:ind w:left="714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1084"/>
              </w:tabs>
              <w:ind w:left="714" w:hanging="3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менять графические представления для исследования уравнений, исследования и решения систем уравнений с двумя переменными.</w:t>
            </w:r>
          </w:p>
          <w:p w:rsidR="008C3B73" w:rsidRPr="0040569B" w:rsidRDefault="008C3B73" w:rsidP="008C3B73">
            <w:pPr>
              <w:ind w:left="720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tabs>
                <w:tab w:val="left" w:pos="1084"/>
              </w:tabs>
              <w:ind w:left="71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дробно-линейные уравнения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простейшие иррациональные уравнения вида</w:t>
            </w:r>
            <w:r w:rsidRPr="0040569B">
              <w:rPr>
                <w:rFonts w:ascii="Times New Roman" w:eastAsia="Calibri" w:hAnsi="Times New Roman" w:cs="Times New Roman"/>
                <w:i/>
                <w:position w:val="-16"/>
                <w:sz w:val="24"/>
                <w:szCs w:val="24"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21pt" o:ole="">
                  <v:imagedata r:id="rId8" o:title=""/>
                </v:shape>
                <o:OLEObject Type="Embed" ProgID="Equation.DSMT4" ShapeID="_x0000_i1025" DrawAspect="Content" ObjectID="_1672733596" r:id="rId9"/>
              </w:object>
            </w: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</w:t>
            </w:r>
            <w:r w:rsidRPr="0040569B">
              <w:rPr>
                <w:rFonts w:ascii="Times New Roman" w:eastAsia="Calibri" w:hAnsi="Times New Roman" w:cs="Times New Roman"/>
                <w:i/>
                <w:position w:val="-16"/>
                <w:sz w:val="24"/>
                <w:szCs w:val="24"/>
              </w:rPr>
              <w:object w:dxaOrig="1680" w:dyaOrig="460">
                <v:shape id="_x0000_i1026" type="#_x0000_t75" style="width:83.25pt;height:21pt" o:ole="">
                  <v:imagedata r:id="rId10" o:title=""/>
                </v:shape>
                <o:OLEObject Type="Embed" ProgID="Equation.DSMT4" ShapeID="_x0000_i1026" DrawAspect="Content" ObjectID="_1672733597" r:id="rId11"/>
              </w:object>
            </w: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• применять графические представления для исследования уравнений, систем уравнений, содержащих </w:t>
            </w:r>
            <w:proofErr w:type="spellStart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буквенныекоэффициенты</w:t>
            </w:r>
            <w:proofErr w:type="spellEnd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.</w:t>
            </w:r>
          </w:p>
          <w:p w:rsidR="008C3B73" w:rsidRPr="0040569B" w:rsidRDefault="008C3B73" w:rsidP="008C3B73">
            <w:pPr>
              <w:numPr>
                <w:ilvl w:val="0"/>
                <w:numId w:val="25"/>
              </w:num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аппарат уравнений для решения разнообразных задач из математики, смежных предметов, реальной практики.</w:t>
            </w:r>
          </w:p>
          <w:p w:rsidR="008C3B73" w:rsidRPr="0040569B" w:rsidRDefault="008C3B73" w:rsidP="008C3B73">
            <w:pPr>
              <w:tabs>
                <w:tab w:val="left" w:pos="453"/>
              </w:tabs>
              <w:ind w:left="7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функции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 xml:space="preserve">Ученик научится: </w:t>
            </w:r>
          </w:p>
          <w:p w:rsidR="008C3B73" w:rsidRPr="0040569B" w:rsidRDefault="008C3B73" w:rsidP="008C3B73">
            <w:pPr>
              <w:numPr>
                <w:ilvl w:val="0"/>
                <w:numId w:val="36"/>
              </w:numPr>
              <w:tabs>
                <w:tab w:val="left" w:pos="1079"/>
              </w:tabs>
              <w:ind w:left="567" w:hanging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понимать и использовать функциональные понятия и язык (термины, символические обозначения):</w:t>
            </w:r>
          </w:p>
          <w:p w:rsidR="008C3B73" w:rsidRPr="0040569B" w:rsidRDefault="008C3B73" w:rsidP="008C3B73">
            <w:pPr>
              <w:numPr>
                <w:ilvl w:val="0"/>
                <w:numId w:val="37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  <w:t xml:space="preserve">Находить значение функции по заданному значению аргумента; </w:t>
            </w:r>
          </w:p>
          <w:p w:rsidR="008C3B73" w:rsidRPr="0040569B" w:rsidRDefault="008C3B73" w:rsidP="008C3B73">
            <w:pPr>
              <w:numPr>
                <w:ilvl w:val="0"/>
                <w:numId w:val="37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находить значение аргумента по заданному значению функции в несложных ситуациях;</w:t>
            </w:r>
          </w:p>
          <w:p w:rsidR="008C3B73" w:rsidRPr="0040569B" w:rsidRDefault="008C3B73" w:rsidP="008C3B73">
            <w:pPr>
              <w:numPr>
                <w:ilvl w:val="0"/>
                <w:numId w:val="37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определять положение точки по её координатам, координаты точки по её положению на координатной плоскости;</w:t>
            </w:r>
          </w:p>
          <w:p w:rsidR="008C3B73" w:rsidRPr="0040569B" w:rsidRDefault="008C3B73" w:rsidP="008C3B73">
            <w:pPr>
              <w:numPr>
                <w:ilvl w:val="0"/>
                <w:numId w:val="37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 графику находить область определения, множество значений, нули функции, промежутки </w:t>
            </w:r>
            <w:proofErr w:type="spellStart"/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, промежутки возрастания и убывания, наибольшее и наименьшее значения функции;</w:t>
            </w:r>
          </w:p>
          <w:p w:rsidR="008C3B73" w:rsidRPr="0040569B" w:rsidRDefault="008C3B73" w:rsidP="008C3B73">
            <w:pPr>
              <w:tabs>
                <w:tab w:val="left" w:pos="1079"/>
              </w:tabs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tabs>
                <w:tab w:val="left" w:pos="453"/>
              </w:tabs>
              <w:ind w:left="720" w:hanging="11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• строить графики элементарных функций; исследовать свойства числовых функций на основе изучения поведения их графиков;</w:t>
            </w:r>
          </w:p>
          <w:p w:rsidR="008C3B73" w:rsidRPr="0040569B" w:rsidRDefault="008C3B73" w:rsidP="008C3B73">
            <w:pPr>
              <w:numPr>
                <w:ilvl w:val="0"/>
                <w:numId w:val="37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8C3B73" w:rsidRPr="0040569B" w:rsidRDefault="008C3B73" w:rsidP="008C3B73">
            <w:pPr>
              <w:numPr>
                <w:ilvl w:val="0"/>
                <w:numId w:val="37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определять приближённые значения координат точки пересечения графиков функций;</w:t>
            </w:r>
          </w:p>
          <w:p w:rsidR="008C3B73" w:rsidRPr="0040569B" w:rsidRDefault="008C3B73" w:rsidP="008C3B73">
            <w:pPr>
              <w:tabs>
                <w:tab w:val="left" w:pos="1079"/>
              </w:tabs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tabs>
                <w:tab w:val="left" w:pos="1089"/>
              </w:tabs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•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      </w:r>
          </w:p>
          <w:p w:rsidR="008C3B73" w:rsidRPr="0040569B" w:rsidRDefault="008C3B73" w:rsidP="008C3B73">
            <w:pPr>
              <w:ind w:firstLine="454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38"/>
              </w:numPr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hAnsi="Times New Roman"/>
                <w:i/>
                <w:iCs/>
                <w:spacing w:val="-2"/>
                <w:sz w:val="24"/>
                <w:szCs w:val="24"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      </w:r>
            <w:proofErr w:type="spellStart"/>
            <w:r w:rsidRPr="0040569B">
              <w:rPr>
                <w:rFonts w:ascii="Times New Roman" w:hAnsi="Times New Roman"/>
                <w:i/>
                <w:iCs/>
                <w:spacing w:val="-2"/>
                <w:sz w:val="24"/>
                <w:szCs w:val="24"/>
              </w:rPr>
              <w:t>знакопостоянства</w:t>
            </w:r>
            <w:proofErr w:type="spellEnd"/>
            <w:r w:rsidRPr="0040569B">
              <w:rPr>
                <w:rFonts w:ascii="Times New Roman" w:hAnsi="Times New Roman"/>
                <w:i/>
                <w:iCs/>
                <w:spacing w:val="-2"/>
                <w:sz w:val="24"/>
                <w:szCs w:val="24"/>
              </w:rPr>
              <w:t>, монотонность функции;</w:t>
            </w:r>
          </w:p>
          <w:p w:rsidR="008C3B73" w:rsidRPr="0040569B" w:rsidRDefault="008C3B73" w:rsidP="008C3B73">
            <w:pPr>
              <w:tabs>
                <w:tab w:val="left" w:pos="663"/>
              </w:tabs>
              <w:ind w:firstLine="454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• проводить исследования, связанные с </w:t>
            </w:r>
            <w:proofErr w:type="spellStart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зучениемсвойств</w:t>
            </w:r>
            <w:proofErr w:type="spellEnd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функций, в том числе с использованием компьютера; на основе графиков изученных функций строить </w:t>
            </w:r>
            <w:proofErr w:type="spellStart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болеесложные</w:t>
            </w:r>
            <w:proofErr w:type="spellEnd"/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графики (кусочно-заданные, с «выколотыми» точками и т. п.);</w:t>
            </w:r>
          </w:p>
          <w:p w:rsidR="008C3B73" w:rsidRPr="0040569B" w:rsidRDefault="008C3B73" w:rsidP="008C3B73">
            <w:pPr>
              <w:tabs>
                <w:tab w:val="left" w:pos="654"/>
              </w:tabs>
              <w:ind w:firstLine="454"/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• использовать функциональные представления и свойства функций для решения математических задач из различных разделов курса.</w:t>
            </w: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b/>
                <w:sz w:val="24"/>
                <w:szCs w:val="24"/>
              </w:rPr>
              <w:t>Статистика и теория вероятностей</w:t>
            </w:r>
          </w:p>
          <w:p w:rsidR="008C3B73" w:rsidRPr="0040569B" w:rsidRDefault="008C3B73" w:rsidP="008C3B7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 xml:space="preserve">Ученик научится: 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определять основные статистические характеристики числовых наборов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оценивать вероятность события в простейших случаях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оценивать вероятность реальных событий и явлений в несложных ситуациях.</w:t>
            </w:r>
          </w:p>
          <w:p w:rsidR="008C3B73" w:rsidRPr="0040569B" w:rsidRDefault="008C3B73" w:rsidP="008C3B73">
            <w:pPr>
              <w:ind w:firstLine="709"/>
              <w:jc w:val="both"/>
              <w:outlineLvl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C3B73" w:rsidRPr="0040569B" w:rsidRDefault="008C3B73" w:rsidP="008C3B73">
            <w:pPr>
              <w:ind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hAnsi="Times New Roman" w:cs="Times New Roman"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i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8C3B73" w:rsidRPr="00932F8C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i/>
              </w:rPr>
            </w:pPr>
            <w:r w:rsidRPr="0040569B">
              <w:rPr>
                <w:rFonts w:ascii="Times New Roman" w:hAnsi="Times New Roman"/>
                <w:i/>
                <w:sz w:val="24"/>
                <w:szCs w:val="24"/>
              </w:rPr>
              <w:t>оценивать вероятность реальных событий и явлений.</w:t>
            </w:r>
          </w:p>
          <w:p w:rsidR="008C3B73" w:rsidRDefault="008C3B73" w:rsidP="008C3B73">
            <w:pPr>
              <w:tabs>
                <w:tab w:val="left" w:pos="453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32F8C">
              <w:rPr>
                <w:rFonts w:ascii="Times New Roman" w:hAnsi="Times New Roman"/>
                <w:b/>
                <w:i/>
                <w:sz w:val="24"/>
                <w:szCs w:val="24"/>
              </w:rPr>
              <w:t>Текстовые задачи:</w:t>
            </w:r>
          </w:p>
          <w:p w:rsidR="008C3B73" w:rsidRPr="00932F8C" w:rsidRDefault="008C3B73" w:rsidP="008C3B73">
            <w:pPr>
              <w:tabs>
                <w:tab w:val="left" w:pos="453"/>
              </w:tabs>
            </w:pPr>
            <w:r w:rsidRPr="00932F8C">
              <w:rPr>
                <w:b/>
              </w:rPr>
              <w:t>•</w:t>
            </w:r>
            <w:r w:rsidRPr="00932F8C">
              <w:rPr>
                <w:b/>
              </w:rPr>
              <w:tab/>
            </w:r>
            <w:r w:rsidRPr="00932F8C">
              <w:t>владеть основными методами решения задач на смеси, сплавы, концентрации;</w:t>
            </w:r>
          </w:p>
          <w:p w:rsidR="008C3B73" w:rsidRPr="0040569B" w:rsidRDefault="008C3B73" w:rsidP="008C3B73">
            <w:pPr>
              <w:shd w:val="clear" w:color="auto" w:fill="FFFFFF"/>
              <w:ind w:right="10"/>
              <w:rPr>
                <w:rFonts w:ascii="Times New Roman" w:hAnsi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shd w:val="clear" w:color="auto" w:fill="FFFFFF"/>
              <w:ind w:right="10"/>
              <w:rPr>
                <w:rFonts w:ascii="Times New Roman" w:hAnsi="Times New Roman"/>
                <w:bCs/>
                <w:color w:val="000000"/>
                <w:spacing w:val="6"/>
                <w:sz w:val="24"/>
                <w:szCs w:val="24"/>
              </w:rPr>
            </w:pPr>
          </w:p>
          <w:p w:rsidR="008C3B73" w:rsidRPr="0040569B" w:rsidRDefault="008C3B73" w:rsidP="008C3B73">
            <w:pPr>
              <w:shd w:val="clear" w:color="auto" w:fill="FFFFFF"/>
              <w:ind w:right="1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b/>
                <w:bCs/>
                <w:color w:val="000000"/>
                <w:spacing w:val="6"/>
                <w:sz w:val="24"/>
                <w:szCs w:val="24"/>
              </w:rPr>
              <w:t>Геометрические фигуры</w:t>
            </w:r>
          </w:p>
          <w:p w:rsidR="008C3B73" w:rsidRPr="0040569B" w:rsidRDefault="008C3B73" w:rsidP="008C3B73">
            <w:pPr>
              <w:shd w:val="clear" w:color="auto" w:fill="FFFFFF"/>
              <w:ind w:left="456"/>
              <w:rPr>
                <w:rFonts w:ascii="Times New Roman" w:hAnsi="Times New Roman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Ученик научится:</w:t>
            </w:r>
          </w:p>
          <w:p w:rsidR="008C3B73" w:rsidRPr="0040569B" w:rsidRDefault="008C3B73" w:rsidP="008C3B73">
            <w:pPr>
              <w:numPr>
                <w:ilvl w:val="0"/>
                <w:numId w:val="26"/>
              </w:numPr>
              <w:shd w:val="clear" w:color="auto" w:fill="FFFFFF"/>
              <w:tabs>
                <w:tab w:val="left" w:pos="437"/>
              </w:tabs>
              <w:spacing w:line="235" w:lineRule="exac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 xml:space="preserve">пользоваться языком геометрии для описания предметов </w:t>
            </w:r>
            <w:r w:rsidRPr="0040569B">
              <w:rPr>
                <w:rFonts w:ascii="Times New Roman" w:hAnsi="Times New Roman"/>
                <w:color w:val="000000"/>
                <w:spacing w:val="4"/>
                <w:sz w:val="24"/>
                <w:szCs w:val="24"/>
              </w:rPr>
              <w:t>окружающего мира и их взаимного расположения;</w:t>
            </w:r>
          </w:p>
          <w:p w:rsidR="008C3B73" w:rsidRPr="0040569B" w:rsidRDefault="008C3B73" w:rsidP="008C3B73">
            <w:pPr>
              <w:numPr>
                <w:ilvl w:val="0"/>
                <w:numId w:val="26"/>
              </w:numPr>
              <w:shd w:val="clear" w:color="auto" w:fill="FFFFFF"/>
              <w:tabs>
                <w:tab w:val="left" w:pos="437"/>
              </w:tabs>
              <w:spacing w:line="235" w:lineRule="exact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7"/>
                <w:sz w:val="24"/>
                <w:szCs w:val="24"/>
              </w:rPr>
              <w:t>распознавать и изображать на чертежах и рисунках гео</w:t>
            </w: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>метрические фигуры и их конфигурации;</w:t>
            </w:r>
          </w:p>
          <w:p w:rsidR="008C3B73" w:rsidRPr="0040569B" w:rsidRDefault="008C3B73" w:rsidP="008C3B73">
            <w:pPr>
              <w:numPr>
                <w:ilvl w:val="0"/>
                <w:numId w:val="26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>применять для решения задач геометрические факты, если условия их применения заданы в явной форме;</w:t>
            </w:r>
          </w:p>
          <w:p w:rsidR="008C3B73" w:rsidRPr="0040569B" w:rsidRDefault="008C3B73" w:rsidP="008C3B73">
            <w:pPr>
              <w:numPr>
                <w:ilvl w:val="0"/>
                <w:numId w:val="26"/>
              </w:numPr>
              <w:tabs>
                <w:tab w:val="left" w:pos="453"/>
              </w:tabs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ать задачи на нахождение геометрических величин по образцам или алгоритмам. </w:t>
            </w:r>
          </w:p>
          <w:p w:rsidR="008C3B73" w:rsidRPr="0040569B" w:rsidRDefault="008C3B73" w:rsidP="008C3B73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spacing w:line="230" w:lineRule="exact"/>
              <w:rPr>
                <w:rFonts w:ascii="Times New Roman" w:hAnsi="Times New Roman"/>
                <w:color w:val="000000"/>
                <w:spacing w:val="-12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 xml:space="preserve">решать задачи на доказательство, опираясь на изученные </w:t>
            </w:r>
            <w:r w:rsidRPr="0040569B">
              <w:rPr>
                <w:rFonts w:ascii="Times New Roman" w:hAnsi="Times New Roman"/>
                <w:color w:val="000000"/>
                <w:spacing w:val="12"/>
                <w:sz w:val="24"/>
                <w:szCs w:val="24"/>
              </w:rPr>
              <w:t xml:space="preserve">свойства фигур и отношений между ними и применяя </w:t>
            </w:r>
            <w:r w:rsidRPr="0040569B">
              <w:rPr>
                <w:rFonts w:ascii="Times New Roman" w:hAnsi="Times New Roman"/>
                <w:color w:val="000000"/>
                <w:spacing w:val="2"/>
                <w:sz w:val="24"/>
                <w:szCs w:val="24"/>
              </w:rPr>
              <w:t>изученные методы доказательств;</w:t>
            </w:r>
          </w:p>
          <w:p w:rsidR="008C3B73" w:rsidRPr="0040569B" w:rsidRDefault="008C3B73" w:rsidP="008C3B73">
            <w:pPr>
              <w:widowControl w:val="0"/>
              <w:numPr>
                <w:ilvl w:val="0"/>
                <w:numId w:val="26"/>
              </w:numPr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spacing w:line="230" w:lineRule="exact"/>
              <w:rPr>
                <w:rFonts w:ascii="Times New Roman" w:hAnsi="Times New Roman"/>
                <w:color w:val="000000"/>
                <w:spacing w:val="-13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2"/>
                <w:sz w:val="24"/>
                <w:szCs w:val="24"/>
              </w:rPr>
              <w:t>решать несложные задачи на построение, применяя основ</w:t>
            </w:r>
            <w:r w:rsidRPr="0040569B">
              <w:rPr>
                <w:rFonts w:ascii="Times New Roman" w:hAnsi="Times New Roman"/>
                <w:color w:val="000000"/>
                <w:spacing w:val="12"/>
                <w:sz w:val="24"/>
                <w:szCs w:val="24"/>
              </w:rPr>
              <w:t>ные алгоритмы построения с помощью циркуля и ли</w:t>
            </w:r>
            <w:r w:rsidRPr="0040569B">
              <w:rPr>
                <w:rFonts w:ascii="Times New Roman" w:hAnsi="Times New Roman"/>
                <w:color w:val="000000"/>
                <w:spacing w:val="1"/>
                <w:sz w:val="24"/>
                <w:szCs w:val="24"/>
              </w:rPr>
              <w:t>нейки.</w:t>
            </w:r>
          </w:p>
          <w:p w:rsidR="008C3B73" w:rsidRPr="0040569B" w:rsidRDefault="008C3B73" w:rsidP="008C3B73">
            <w:pPr>
              <w:shd w:val="clear" w:color="auto" w:fill="FFFFFF"/>
              <w:rPr>
                <w:rFonts w:ascii="Times New Roman" w:hAnsi="Times New Roman"/>
                <w:i/>
                <w:iCs/>
                <w:color w:val="000000"/>
                <w:spacing w:val="12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 xml:space="preserve">применять геометрические факты для решения задач, в том числе, предполагающих несколько шагов решения; 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формулировать в простейших случаях свойства и признаки фигур;</w:t>
            </w:r>
          </w:p>
          <w:p w:rsidR="008C3B73" w:rsidRPr="0040569B" w:rsidRDefault="008C3B73" w:rsidP="008C3B73">
            <w:pPr>
              <w:shd w:val="clear" w:color="auto" w:fill="FFFFFF"/>
              <w:rPr>
                <w:rFonts w:ascii="Times New Roman" w:hAnsi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numPr>
                <w:ilvl w:val="0"/>
                <w:numId w:val="27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40569B">
              <w:rPr>
                <w:i/>
              </w:rPr>
              <w:t>применять теорему Фалеса и теорему о пропорциональных отрезках при решении задач;</w:t>
            </w:r>
          </w:p>
          <w:p w:rsidR="008C3B73" w:rsidRPr="0040569B" w:rsidRDefault="008C3B73" w:rsidP="008C3B73">
            <w:pPr>
              <w:numPr>
                <w:ilvl w:val="0"/>
                <w:numId w:val="27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40569B">
              <w:rPr>
                <w:i/>
              </w:rPr>
              <w:t>характеризовать взаимное расположение прямой и окружности, двух окружностей.</w:t>
            </w:r>
          </w:p>
          <w:p w:rsidR="008C3B73" w:rsidRPr="0040569B" w:rsidRDefault="008C3B73" w:rsidP="008C3B73">
            <w:pPr>
              <w:widowControl w:val="0"/>
              <w:shd w:val="clear" w:color="auto" w:fill="FFFFFF"/>
              <w:tabs>
                <w:tab w:val="left" w:pos="437"/>
              </w:tabs>
              <w:autoSpaceDE w:val="0"/>
              <w:autoSpaceDN w:val="0"/>
              <w:adjustRightInd w:val="0"/>
              <w:spacing w:line="230" w:lineRule="exact"/>
              <w:rPr>
                <w:rFonts w:ascii="Times New Roman" w:hAnsi="Times New Roman"/>
                <w:color w:val="000000"/>
                <w:spacing w:val="-13"/>
                <w:sz w:val="24"/>
                <w:szCs w:val="24"/>
              </w:rPr>
            </w:pPr>
          </w:p>
          <w:p w:rsidR="008C3B73" w:rsidRPr="0040569B" w:rsidRDefault="008C3B73" w:rsidP="008C3B73">
            <w:pPr>
              <w:shd w:val="clear" w:color="auto" w:fill="FFFFFF"/>
              <w:ind w:left="1277"/>
              <w:rPr>
                <w:rFonts w:ascii="Times New Roman" w:hAnsi="Times New Roman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b/>
                <w:bCs/>
                <w:color w:val="000000"/>
                <w:spacing w:val="-1"/>
                <w:sz w:val="24"/>
                <w:szCs w:val="24"/>
              </w:rPr>
              <w:t>Измерение геометрических величин</w:t>
            </w:r>
          </w:p>
          <w:p w:rsidR="008C3B73" w:rsidRPr="0040569B" w:rsidRDefault="008C3B73" w:rsidP="008C3B73">
            <w:pPr>
              <w:shd w:val="clear" w:color="auto" w:fill="FFFFFF"/>
              <w:spacing w:line="235" w:lineRule="exact"/>
              <w:ind w:left="389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z w:val="24"/>
                <w:szCs w:val="24"/>
              </w:rPr>
              <w:t>Ученик научится:</w:t>
            </w:r>
          </w:p>
          <w:p w:rsidR="008C3B73" w:rsidRPr="0040569B" w:rsidRDefault="008C3B73" w:rsidP="008C3B73">
            <w:pPr>
              <w:shd w:val="clear" w:color="auto" w:fill="FFFFFF"/>
              <w:spacing w:line="235" w:lineRule="exact"/>
              <w:ind w:left="389"/>
              <w:rPr>
                <w:rFonts w:ascii="Times New Roman" w:hAnsi="Times New Roman"/>
                <w:sz w:val="24"/>
                <w:szCs w:val="24"/>
              </w:rPr>
            </w:pPr>
          </w:p>
          <w:p w:rsidR="008C3B73" w:rsidRPr="0040569B" w:rsidRDefault="008C3B73" w:rsidP="008C3B73">
            <w:pPr>
              <w:numPr>
                <w:ilvl w:val="0"/>
                <w:numId w:val="28"/>
              </w:numPr>
              <w:shd w:val="clear" w:color="auto" w:fill="FFFFFF"/>
              <w:tabs>
                <w:tab w:val="left" w:pos="336"/>
              </w:tabs>
              <w:spacing w:line="235" w:lineRule="exact"/>
              <w:contextualSpacing/>
              <w:rPr>
                <w:rFonts w:ascii="Times New Roman" w:hAnsi="Times New Roman"/>
                <w:color w:val="000000"/>
                <w:spacing w:val="-7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 xml:space="preserve">использовать свойства измерения длин и углов </w:t>
            </w:r>
            <w:r w:rsidRPr="0040569B">
              <w:rPr>
                <w:rFonts w:ascii="Times New Roman" w:hAnsi="Times New Roman"/>
                <w:color w:val="000000"/>
                <w:spacing w:val="11"/>
                <w:sz w:val="24"/>
                <w:szCs w:val="24"/>
              </w:rPr>
              <w:t xml:space="preserve">при решении задач на нахождение длины отрезка, </w:t>
            </w: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 xml:space="preserve">градусной меры </w:t>
            </w:r>
            <w:r w:rsidRPr="0040569B">
              <w:rPr>
                <w:rFonts w:ascii="Times New Roman" w:hAnsi="Times New Roman"/>
                <w:color w:val="000000"/>
                <w:spacing w:val="-7"/>
                <w:sz w:val="24"/>
                <w:szCs w:val="24"/>
              </w:rPr>
              <w:t>угла.</w:t>
            </w:r>
          </w:p>
          <w:p w:rsidR="008C3B73" w:rsidRPr="0040569B" w:rsidRDefault="008C3B73" w:rsidP="008C3B73">
            <w:pPr>
              <w:numPr>
                <w:ilvl w:val="0"/>
                <w:numId w:val="28"/>
              </w:numPr>
              <w:shd w:val="clear" w:color="auto" w:fill="FFFFFF"/>
              <w:tabs>
                <w:tab w:val="left" w:pos="336"/>
              </w:tabs>
              <w:spacing w:line="235" w:lineRule="exact"/>
              <w:contextualSpacing/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      </w:r>
          </w:p>
          <w:p w:rsidR="008C3B73" w:rsidRPr="0040569B" w:rsidRDefault="008C3B73" w:rsidP="008C3B73">
            <w:pPr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>• вычислять площади треугольников, прямоугольников, параллелограммов, трапеций</w:t>
            </w:r>
          </w:p>
          <w:p w:rsidR="008C3B73" w:rsidRPr="0040569B" w:rsidRDefault="008C3B73" w:rsidP="008C3B73">
            <w:pPr>
              <w:numPr>
                <w:ilvl w:val="0"/>
                <w:numId w:val="39"/>
              </w:numPr>
              <w:tabs>
                <w:tab w:val="left" w:pos="284"/>
              </w:tabs>
              <w:spacing w:line="360" w:lineRule="auto"/>
              <w:ind w:left="284" w:hanging="284"/>
              <w:jc w:val="both"/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>вычислять длины линейных элементов фигур и их углы, используя формулы площадей фигур;</w:t>
            </w:r>
          </w:p>
          <w:p w:rsidR="008C3B73" w:rsidRPr="0040569B" w:rsidRDefault="008C3B73" w:rsidP="008C3B73">
            <w:pPr>
              <w:numPr>
                <w:ilvl w:val="0"/>
                <w:numId w:val="39"/>
              </w:numPr>
              <w:tabs>
                <w:tab w:val="left" w:pos="284"/>
              </w:tabs>
              <w:spacing w:line="360" w:lineRule="auto"/>
              <w:ind w:hanging="720"/>
              <w:jc w:val="both"/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  <w:t>решать задачи на доказательство с использованием формул площадей фигур;</w:t>
            </w:r>
          </w:p>
          <w:p w:rsidR="008C3B73" w:rsidRPr="0040569B" w:rsidRDefault="008C3B73" w:rsidP="008C3B73">
            <w:pPr>
              <w:numPr>
                <w:ilvl w:val="0"/>
                <w:numId w:val="39"/>
              </w:numPr>
              <w:tabs>
                <w:tab w:val="left" w:pos="453"/>
              </w:tabs>
              <w:ind w:left="284" w:hanging="284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рименять теорему Пифагора, базовые тригонометрические соотношения для вычисления длин, расстояний, площадей в простейших случаях.</w:t>
            </w:r>
          </w:p>
          <w:p w:rsidR="008C3B73" w:rsidRPr="0040569B" w:rsidRDefault="008C3B73" w:rsidP="008C3B73">
            <w:pPr>
              <w:numPr>
                <w:ilvl w:val="0"/>
                <w:numId w:val="39"/>
              </w:numPr>
              <w:tabs>
                <w:tab w:val="left" w:pos="284"/>
              </w:tabs>
              <w:spacing w:line="360" w:lineRule="auto"/>
              <w:ind w:left="284" w:hanging="284"/>
              <w:rPr>
                <w:rFonts w:ascii="Times New Roman" w:hAnsi="Times New Roman"/>
                <w:color w:val="000000"/>
                <w:spacing w:val="5"/>
                <w:sz w:val="24"/>
                <w:szCs w:val="24"/>
              </w:rPr>
            </w:pPr>
            <w:r w:rsidRPr="0040569B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      </w:r>
          </w:p>
          <w:p w:rsidR="008C3B73" w:rsidRPr="0040569B" w:rsidRDefault="008C3B73" w:rsidP="008C3B73">
            <w:pPr>
              <w:shd w:val="clear" w:color="auto" w:fill="FFFFFF"/>
              <w:rPr>
                <w:rFonts w:ascii="Times New Roman" w:hAnsi="Times New Roman"/>
                <w:i/>
                <w:iCs/>
                <w:color w:val="000000"/>
                <w:spacing w:val="12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  <w:sz w:val="24"/>
                <w:szCs w:val="24"/>
              </w:rPr>
              <w:t>Ученик получит возможность научиться:</w:t>
            </w:r>
          </w:p>
          <w:p w:rsidR="008C3B73" w:rsidRPr="0040569B" w:rsidRDefault="008C3B73" w:rsidP="008C3B73">
            <w:pPr>
              <w:numPr>
                <w:ilvl w:val="0"/>
                <w:numId w:val="40"/>
              </w:numPr>
              <w:tabs>
                <w:tab w:val="left" w:pos="639"/>
              </w:tabs>
              <w:ind w:left="709" w:hanging="709"/>
              <w:rPr>
                <w:i/>
                <w:iCs/>
              </w:rPr>
            </w:pPr>
            <w:r w:rsidRPr="0040569B">
              <w:rPr>
                <w:i/>
                <w:iCs/>
              </w:rPr>
              <w:t>вычислять площади фигур, составленных из двух или более прямоугольников, параллелограммов, треугольников, круга и сектора;</w:t>
            </w:r>
          </w:p>
          <w:p w:rsidR="008C3B73" w:rsidRPr="0040569B" w:rsidRDefault="008C3B73" w:rsidP="008C3B73">
            <w:pPr>
              <w:tabs>
                <w:tab w:val="left" w:pos="634"/>
              </w:tabs>
              <w:ind w:firstLine="454"/>
              <w:jc w:val="both"/>
              <w:rPr>
                <w:i/>
                <w:iCs/>
                <w:sz w:val="28"/>
                <w:szCs w:val="28"/>
              </w:rPr>
            </w:pPr>
            <w:r w:rsidRPr="0040569B">
              <w:rPr>
                <w:i/>
                <w:iCs/>
              </w:rPr>
              <w:t xml:space="preserve">• вычислять площади многоугольников, используя отношения равновеликости и </w:t>
            </w:r>
            <w:proofErr w:type="spellStart"/>
            <w:r w:rsidRPr="0040569B">
              <w:rPr>
                <w:i/>
                <w:iCs/>
              </w:rPr>
              <w:t>равносоставленности</w:t>
            </w:r>
            <w:proofErr w:type="spellEnd"/>
            <w:r w:rsidRPr="0040569B">
              <w:rPr>
                <w:i/>
                <w:iCs/>
                <w:sz w:val="28"/>
                <w:szCs w:val="28"/>
              </w:rPr>
              <w:t>;</w:t>
            </w:r>
          </w:p>
          <w:p w:rsidR="008C3B73" w:rsidRPr="0040569B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проводить вычисления на местности;</w:t>
            </w:r>
          </w:p>
          <w:p w:rsidR="008C3B73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i/>
                <w:iCs/>
              </w:rPr>
            </w:pPr>
            <w:r w:rsidRPr="0040569B">
              <w:rPr>
                <w:i/>
                <w:iCs/>
              </w:rPr>
              <w:t>применять формулы при вычислениях в смежных учебных предметах, в окружающей действительности.</w:t>
            </w:r>
          </w:p>
          <w:p w:rsidR="008C3B73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</w:pPr>
            <w:r w:rsidRPr="00AE2285"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Методы математики</w:t>
            </w:r>
          </w:p>
          <w:p w:rsidR="008C3B73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sz w:val="28"/>
                <w:szCs w:val="28"/>
              </w:rPr>
              <w:t>Ученик научится:</w:t>
            </w:r>
          </w:p>
          <w:p w:rsidR="008C3B73" w:rsidRPr="00AE2285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  <w:t xml:space="preserve">Выбирать подходящий изученный метод для </w:t>
            </w:r>
            <w:proofErr w:type="gramStart"/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решении</w:t>
            </w:r>
            <w:proofErr w:type="gramEnd"/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изученных типов математических задач;</w:t>
            </w:r>
          </w:p>
          <w:p w:rsidR="008C3B73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  <w:t>Приводить примеры математических закономерностей в окружающей действительности и произведениях искусства</w:t>
            </w:r>
          </w:p>
          <w:p w:rsidR="008C3B73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Ученик получит возможность научиться:</w:t>
            </w:r>
          </w:p>
          <w:p w:rsidR="008C3B73" w:rsidRPr="00AE2285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ab/>
            </w: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Используя изученные методы, проводить доказательство, выполнять опровержение;</w:t>
            </w:r>
          </w:p>
          <w:p w:rsidR="008C3B73" w:rsidRPr="00AE2285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  <w:t>выбирать изученные методы и их комбинации для решения математических задач;</w:t>
            </w:r>
          </w:p>
          <w:p w:rsidR="008C3B73" w:rsidRPr="00AE2285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  <w:t>использовать математические знания для описания закономерностей в окружающей действительности и произведениях искусства;</w:t>
            </w:r>
          </w:p>
          <w:p w:rsidR="008C3B73" w:rsidRPr="00AE2285" w:rsidRDefault="008C3B73" w:rsidP="008C3B73">
            <w:pPr>
              <w:tabs>
                <w:tab w:val="left" w:pos="634"/>
              </w:tabs>
              <w:ind w:left="426" w:firstLine="28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ab/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  <w:p w:rsidR="008C3B73" w:rsidRDefault="008C3B73" w:rsidP="008C3B73">
            <w:pPr>
              <w:pStyle w:val="ad"/>
              <w:spacing w:line="240" w:lineRule="auto"/>
              <w:ind w:firstLine="0"/>
              <w:rPr>
                <w:rStyle w:val="dash041e005f0431005f044b005f0447005f043d005f044b005f0439005f005fchar1char1"/>
                <w:b/>
              </w:rPr>
            </w:pPr>
            <w:r w:rsidRPr="00D62C50">
              <w:rPr>
                <w:rStyle w:val="dash041e005f0431005f044b005f0447005f043d005f044b005f0439005f005fchar1char1"/>
                <w:b/>
              </w:rPr>
              <w:t>П</w:t>
            </w:r>
            <w:r>
              <w:rPr>
                <w:rStyle w:val="dash041e005f0431005f044b005f0447005f043d005f044b005f0439005f005fchar1char1"/>
                <w:b/>
              </w:rPr>
              <w:t>редметн</w:t>
            </w:r>
            <w:r w:rsidRPr="00D62C50">
              <w:rPr>
                <w:rStyle w:val="dash041e005f0431005f044b005f0447005f043d005f044b005f0439005f005fchar1char1"/>
                <w:b/>
              </w:rPr>
              <w:t>ые результаты изучения учебного предмета</w:t>
            </w:r>
            <w:r>
              <w:rPr>
                <w:rStyle w:val="dash041e005f0431005f044b005f0447005f043d005f044b005f0439005f005fchar1char1"/>
                <w:b/>
              </w:rPr>
              <w:t xml:space="preserve"> «Математика» в 9 классе</w:t>
            </w:r>
          </w:p>
          <w:p w:rsidR="008C3B73" w:rsidRDefault="008C3B73" w:rsidP="008C3B73">
            <w:pPr>
              <w:pStyle w:val="ad"/>
              <w:spacing w:line="240" w:lineRule="auto"/>
              <w:ind w:firstLine="0"/>
              <w:rPr>
                <w:rStyle w:val="dash041e005f0431005f044b005f0447005f043d005f044b005f0439005f005fchar1char1"/>
                <w:b/>
              </w:rPr>
            </w:pPr>
            <w:r>
              <w:rPr>
                <w:rStyle w:val="dash041e005f0431005f044b005f0447005f043d005f044b005f0439005f005fchar1char1"/>
                <w:b/>
              </w:rPr>
              <w:t xml:space="preserve">Алгебра </w:t>
            </w:r>
          </w:p>
          <w:p w:rsidR="008C3B73" w:rsidRDefault="008C3B73" w:rsidP="008C3B73">
            <w:pPr>
              <w:pStyle w:val="ad"/>
              <w:spacing w:line="240" w:lineRule="auto"/>
              <w:ind w:firstLine="0"/>
              <w:rPr>
                <w:rStyle w:val="dash041e005f0431005f044b005f0447005f043d005f044b005f0439005f005fchar1char1"/>
                <w:b/>
              </w:rPr>
            </w:pPr>
            <w:r>
              <w:rPr>
                <w:rStyle w:val="dash041e005f0431005f044b005f0447005f043d005f044b005f0439005f005fchar1char1"/>
                <w:b/>
              </w:rPr>
              <w:t>Числа</w:t>
            </w:r>
          </w:p>
          <w:p w:rsidR="008C3B73" w:rsidRDefault="008C3B73" w:rsidP="008C3B73">
            <w:pPr>
              <w:pStyle w:val="ad"/>
              <w:spacing w:line="240" w:lineRule="auto"/>
              <w:ind w:firstLine="0"/>
              <w:rPr>
                <w:rStyle w:val="dash041e005f0431005f044b005f0447005f043d005f044b005f0439005f005fchar1char1"/>
                <w:b/>
              </w:rPr>
            </w:pPr>
            <w:r>
              <w:rPr>
                <w:rStyle w:val="dash041e005f0431005f044b005f0447005f043d005f044b005f0439005f005fchar1char1"/>
                <w:b/>
              </w:rPr>
              <w:t>Ученик научится: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Оперировать на базовом уровне понятиями: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ое число;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использовать свойства чисел и правила действий при выполнении вычислений;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спознавать рациональные и иррациональные числа;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равнивать числа.</w:t>
            </w:r>
          </w:p>
          <w:p w:rsidR="008C3B73" w:rsidRPr="004D1026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ценивать результаты вычислений при решении практических задач;</w:t>
            </w:r>
          </w:p>
          <w:p w:rsidR="008C3B73" w:rsidRPr="004D1026" w:rsidRDefault="008C3B73" w:rsidP="008C3B73">
            <w:pPr>
              <w:pStyle w:val="ad"/>
              <w:numPr>
                <w:ilvl w:val="0"/>
                <w:numId w:val="8"/>
              </w:numPr>
              <w:spacing w:line="240" w:lineRule="auto"/>
              <w:rPr>
                <w:b/>
                <w:sz w:val="24"/>
                <w:szCs w:val="24"/>
              </w:rPr>
            </w:pPr>
            <w:r w:rsidRPr="004D1026">
              <w:rPr>
                <w:sz w:val="22"/>
                <w:szCs w:val="22"/>
                <w:lang w:eastAsia="ar-SA"/>
              </w:rPr>
              <w:t>составлять числовые выражения при решении практических задач и задач из других учебных</w:t>
            </w:r>
          </w:p>
          <w:p w:rsidR="008C3B73" w:rsidRDefault="008C3B73" w:rsidP="008C3B73">
            <w:pPr>
              <w:pStyle w:val="ad"/>
              <w:spacing w:line="240" w:lineRule="auto"/>
              <w:ind w:left="360" w:firstLine="0"/>
              <w:rPr>
                <w:sz w:val="22"/>
                <w:szCs w:val="22"/>
                <w:lang w:eastAsia="ar-SA"/>
              </w:rPr>
            </w:pPr>
            <w:r w:rsidRPr="004D1026">
              <w:rPr>
                <w:sz w:val="22"/>
                <w:szCs w:val="22"/>
                <w:lang w:eastAsia="ar-SA"/>
              </w:rPr>
              <w:t>предметов</w:t>
            </w:r>
          </w:p>
          <w:p w:rsidR="008C3B73" w:rsidRDefault="008C3B73" w:rsidP="008C3B73">
            <w:pPr>
              <w:pStyle w:val="ad"/>
              <w:spacing w:line="240" w:lineRule="auto"/>
              <w:ind w:firstLine="0"/>
              <w:rPr>
                <w:b/>
                <w:sz w:val="22"/>
                <w:szCs w:val="22"/>
                <w:lang w:eastAsia="ar-SA"/>
              </w:rPr>
            </w:pPr>
            <w:r w:rsidRPr="004D1026">
              <w:rPr>
                <w:b/>
                <w:sz w:val="22"/>
                <w:szCs w:val="22"/>
                <w:lang w:eastAsia="ar-SA"/>
              </w:rPr>
              <w:t>ученик получит возможность научиться: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Оперировать понятиями: множество рациональных чисел, иррациона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льное число, </w:t>
            </w:r>
            <w:r w:rsidRPr="004D102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множество действительных чисел, геометрическая интерпретация действительных чисел;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сравнивать рациональные и иррациональные числа;</w:t>
            </w:r>
          </w:p>
          <w:p w:rsidR="008C3B73" w:rsidRPr="004D1026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редставлять рациональное число в виде десятичной дроби</w:t>
            </w:r>
          </w:p>
          <w:p w:rsidR="008C3B73" w:rsidRPr="004D1026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4D102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4D10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D10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lastRenderedPageBreak/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8C3B73" w:rsidRPr="004D10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D10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8C3B73" w:rsidRPr="004D10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4D10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8C3B73" w:rsidRDefault="008C3B73" w:rsidP="008C3B73">
            <w:pPr>
              <w:pStyle w:val="ad"/>
              <w:spacing w:line="240" w:lineRule="auto"/>
              <w:ind w:firstLine="0"/>
              <w:jc w:val="center"/>
              <w:rPr>
                <w:rStyle w:val="dash041e005f0431005f044b005f0447005f043d005f044b005f0439005f005fchar1char1"/>
                <w:b/>
              </w:rPr>
            </w:pPr>
          </w:p>
          <w:p w:rsidR="008C3B73" w:rsidRDefault="008C3B73" w:rsidP="008C3B73">
            <w:pPr>
              <w:pStyle w:val="ad"/>
              <w:spacing w:line="240" w:lineRule="auto"/>
              <w:ind w:firstLine="0"/>
              <w:rPr>
                <w:rStyle w:val="dash041e005f0431005f044b005f0447005f043d005f044b005f0439005f005fchar1char1"/>
                <w:b/>
              </w:rPr>
            </w:pPr>
            <w:r>
              <w:rPr>
                <w:rStyle w:val="dash041e005f0431005f044b005f0447005f043d005f044b005f0439005f005fchar1char1"/>
                <w:b/>
              </w:rPr>
              <w:t>Неравенства, уравнения и системы уравнений</w:t>
            </w:r>
          </w:p>
          <w:p w:rsidR="008C3B73" w:rsidRPr="0040569B" w:rsidRDefault="008C3B73" w:rsidP="008C3B73">
            <w:pPr>
              <w:shd w:val="clear" w:color="auto" w:fill="FFFFFF"/>
              <w:spacing w:line="235" w:lineRule="exac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0569B">
              <w:rPr>
                <w:rFonts w:ascii="Times New Roman" w:hAnsi="Times New Roman"/>
                <w:color w:val="000000"/>
                <w:sz w:val="24"/>
                <w:szCs w:val="24"/>
              </w:rPr>
              <w:t>Ученик научится: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sz w:val="24"/>
                <w:szCs w:val="24"/>
              </w:rPr>
              <w:t>Оперировать на базовом уровне понятиями: числовое неравенство, неравенство, решение неравенства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sz w:val="24"/>
                <w:szCs w:val="24"/>
              </w:rPr>
              <w:t>проверять справедливость числовых неравенств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sz w:val="24"/>
                <w:szCs w:val="24"/>
              </w:rPr>
              <w:t>решать линейные неравенства и несложные неравенства, сводящиеся к линейным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sz w:val="24"/>
                <w:szCs w:val="24"/>
              </w:rPr>
              <w:t>решать системы несложных линейных уравнений, неравенств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sz w:val="24"/>
                <w:szCs w:val="24"/>
              </w:rPr>
              <w:t>проверять, является ли данное число решением уравнения (неравенства)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sz w:val="24"/>
                <w:szCs w:val="24"/>
              </w:rPr>
              <w:t>изображать решения неравенств и их систем на числовой прямой.</w:t>
            </w:r>
          </w:p>
          <w:p w:rsidR="008C3B73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9B632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lang w:eastAsia="ar-SA"/>
              </w:rPr>
            </w:pPr>
            <w:r w:rsidRPr="009B6326">
              <w:rPr>
                <w:rFonts w:ascii="Times New Roman" w:hAnsi="Times New Roman" w:cs="Times New Roman"/>
                <w:lang w:eastAsia="ar-SA"/>
              </w:rPr>
              <w:t>составлять и решать линейные уравнения при решении задач, возникающих в других учебных предметах</w:t>
            </w:r>
          </w:p>
          <w:p w:rsidR="008C3B73" w:rsidRPr="009B6326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lang w:eastAsia="ar-SA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  <w:sz w:val="24"/>
                <w:szCs w:val="24"/>
              </w:rPr>
              <w:t>Ученик получит возможность научиться:</w:t>
            </w:r>
          </w:p>
          <w:p w:rsidR="008C3B73" w:rsidRPr="000648A8" w:rsidRDefault="008C3B73" w:rsidP="008C3B73">
            <w:pPr>
              <w:pStyle w:val="a5"/>
              <w:widowControl w:val="0"/>
              <w:numPr>
                <w:ilvl w:val="0"/>
                <w:numId w:val="11"/>
              </w:numPr>
              <w:tabs>
                <w:tab w:val="left" w:pos="453"/>
              </w:tabs>
              <w:suppressAutoHyphens/>
              <w:contextualSpacing w:val="0"/>
              <w:rPr>
                <w:rFonts w:ascii="Times New Roman" w:eastAsia="Calibri" w:hAnsi="Times New Roman" w:cs="Times New Roman"/>
                <w:i/>
              </w:rPr>
            </w:pPr>
            <w:r w:rsidRPr="000648A8">
              <w:rPr>
                <w:rFonts w:ascii="Times New Roman" w:eastAsia="Calibri" w:hAnsi="Times New Roman" w:cs="Times New Roman"/>
                <w:i/>
              </w:rPr>
              <w:t>Оперировать понятиями:  неравенство,  решение неравенства, область определения уравнения (неравенства, системы уравнений или неравенств)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простейшие иррациональные уравнения вида</w:t>
            </w:r>
            <w:r w:rsidRPr="009B6326">
              <w:rPr>
                <w:rFonts w:ascii="Times New Roman" w:eastAsia="Calibri" w:hAnsi="Times New Roman" w:cs="Times New Roman"/>
                <w:i/>
                <w:position w:val="-16"/>
                <w:sz w:val="24"/>
                <w:szCs w:val="24"/>
              </w:rPr>
              <w:object w:dxaOrig="1120" w:dyaOrig="460">
                <v:shape id="_x0000_i1027" type="#_x0000_t75" style="width:56.25pt;height:21pt" o:ole="">
                  <v:imagedata r:id="rId8" o:title=""/>
                </v:shape>
                <o:OLEObject Type="Embed" ProgID="Equation.DSMT4" ShapeID="_x0000_i1027" DrawAspect="Content" ObjectID="_1672733598" r:id="rId12"/>
              </w:object>
            </w: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</w:t>
            </w:r>
            <w:r w:rsidRPr="009B6326">
              <w:rPr>
                <w:rFonts w:ascii="Times New Roman" w:eastAsia="Calibri" w:hAnsi="Times New Roman" w:cs="Times New Roman"/>
                <w:i/>
                <w:position w:val="-16"/>
                <w:sz w:val="24"/>
                <w:szCs w:val="24"/>
              </w:rPr>
              <w:object w:dxaOrig="1680" w:dyaOrig="460">
                <v:shape id="_x0000_i1028" type="#_x0000_t75" style="width:83.25pt;height:21pt" o:ole="">
                  <v:imagedata r:id="rId10" o:title=""/>
                </v:shape>
                <o:OLEObject Type="Embed" ProgID="Equation.DSMT4" ShapeID="_x0000_i1028" DrawAspect="Content" ObjectID="_1672733599" r:id="rId13"/>
              </w:object>
            </w: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спользовать метод интервалов для решения целых и дробно-рациональных неравенств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линейные уравнения и неравенства с параметрами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несложные квадратные уравнения с параметром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несложные системы линейных уравнений с параметрами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несложные уравнения в целых числах.</w:t>
            </w:r>
          </w:p>
          <w:p w:rsidR="008C3B73" w:rsidRPr="009B6326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9B632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</w:rPr>
            </w:pPr>
            <w:r w:rsidRPr="000648A8"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</w:rPr>
              <w:t>выполнять оценку правдоподобия результатов, получаемых при решении линейных</w:t>
            </w:r>
            <w:r w:rsidRPr="009B6326"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</w:rPr>
              <w:t xml:space="preserve"> и квадратных уравнений и систем линейных уравнений и неравенств при решении задач других учебных предметов;</w:t>
            </w:r>
          </w:p>
          <w:p w:rsidR="008C3B73" w:rsidRPr="009B632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9B6326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8C3B73" w:rsidRPr="000648A8" w:rsidRDefault="008C3B73" w:rsidP="008C3B73">
            <w:pPr>
              <w:pStyle w:val="a5"/>
              <w:widowControl w:val="0"/>
              <w:numPr>
                <w:ilvl w:val="0"/>
                <w:numId w:val="11"/>
              </w:numPr>
              <w:tabs>
                <w:tab w:val="left" w:pos="453"/>
              </w:tabs>
              <w:suppressAutoHyphens/>
              <w:contextualSpacing w:val="0"/>
              <w:rPr>
                <w:rStyle w:val="dash041e005f0431005f044b005f0447005f043d005f044b005f0439005f005fchar1char1"/>
                <w:rFonts w:eastAsia="Calibri"/>
                <w:b/>
                <w:lang w:eastAsia="ar-SA"/>
              </w:rPr>
            </w:pPr>
            <w:r w:rsidRPr="000648A8">
              <w:rPr>
                <w:rFonts w:ascii="Times New Roman" w:eastAsia="Calibri" w:hAnsi="Times New Roman" w:cs="Calibri"/>
                <w:i/>
                <w:lang w:eastAsia="ar-SA"/>
              </w:rPr>
      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      </w:r>
          </w:p>
          <w:p w:rsidR="008C3B73" w:rsidRDefault="008C3B73" w:rsidP="008C3B73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8C3B73" w:rsidRDefault="008C3B73" w:rsidP="008C3B73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</w:t>
            </w:r>
            <w:r w:rsidRPr="00453CB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нкция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(квадратичная)</w:t>
            </w:r>
          </w:p>
          <w:p w:rsidR="008C3B73" w:rsidRPr="00BD28E3" w:rsidRDefault="008C3B73" w:rsidP="008C3B73">
            <w:pPr>
              <w:shd w:val="clear" w:color="auto" w:fill="FFFFFF"/>
              <w:spacing w:line="235" w:lineRule="exac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Ученик научится: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  <w:t xml:space="preserve">Находить значение функции по заданному значению аргумента; 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>находить значение аргумента по заданному значению функц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и в несложных </w:t>
            </w: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>ситуациях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>определять положение точки по её координатам, координаты точки по её положению на координатной плоскости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 графику находить область определения, множество значений, нули функции, промежутки </w:t>
            </w:r>
            <w:proofErr w:type="spellStart"/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промежутки </w:t>
            </w: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возрастания и убывания, наибольшее и наименьшее значения функции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z w:val="24"/>
                <w:szCs w:val="24"/>
              </w:rPr>
              <w:t>определять приближённые значения координат точки пересечения графиков функций;</w:t>
            </w:r>
          </w:p>
          <w:p w:rsidR="008C3B73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BD28E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BD28E3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BD28E3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ar-SA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8C3B73" w:rsidRPr="009B6326" w:rsidRDefault="008C3B73" w:rsidP="008C3B73">
            <w:pPr>
              <w:tabs>
                <w:tab w:val="left" w:pos="453"/>
              </w:tabs>
              <w:rPr>
                <w:rFonts w:ascii="Times New Roman" w:hAnsi="Times New Roman" w:cs="Times New Roman"/>
                <w:lang w:eastAsia="ar-SA"/>
              </w:rPr>
            </w:pPr>
            <w:r w:rsidRPr="0040569B">
              <w:rPr>
                <w:rFonts w:ascii="Times New Roman" w:hAnsi="Times New Roman"/>
                <w:i/>
                <w:iCs/>
                <w:color w:val="000000"/>
                <w:spacing w:val="12"/>
                <w:sz w:val="24"/>
                <w:szCs w:val="24"/>
              </w:rPr>
              <w:t>Ученик получит возможность научиться: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      </w:r>
            <w:proofErr w:type="spellStart"/>
            <w:r w:rsidRPr="00BD28E3"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</w:rPr>
              <w:t>знакопостоянства</w:t>
            </w:r>
            <w:proofErr w:type="spellEnd"/>
            <w:r w:rsidRPr="00BD28E3">
              <w:rPr>
                <w:rFonts w:ascii="Times New Roman" w:eastAsia="Calibri" w:hAnsi="Times New Roman" w:cs="Times New Roman"/>
                <w:i/>
                <w:spacing w:val="-2"/>
                <w:sz w:val="24"/>
                <w:szCs w:val="24"/>
              </w:rPr>
              <w:t xml:space="preserve">, монотонность функции, чётность/нечётность функции; 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BD28E3">
              <w:rPr>
                <w:rFonts w:ascii="Times New Roman" w:eastAsia="Calibri" w:hAnsi="Times New Roman" w:cs="Times New Roman"/>
                <w:i/>
                <w:position w:val="-24"/>
                <w:sz w:val="24"/>
                <w:szCs w:val="24"/>
              </w:rPr>
              <w:object w:dxaOrig="1300" w:dyaOrig="620">
                <v:shape id="_x0000_i1029" type="#_x0000_t75" style="width:63.75pt;height:30.75pt" o:ole="">
                  <v:imagedata r:id="rId14" o:title=""/>
                </v:shape>
                <o:OLEObject Type="Embed" ProgID="Equation.DSMT4" ShapeID="_x0000_i1029" DrawAspect="Content" ObjectID="_1672733600" r:id="rId15"/>
              </w:objec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</w:t>
            </w:r>
            <w:r w:rsidRPr="00BD28E3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60" w:dyaOrig="380">
                <v:shape id="_x0000_i1030" type="#_x0000_t75" style="width:39.75pt;height:17.25pt" o:ole="">
                  <v:imagedata r:id="rId16" o:title=""/>
                </v:shape>
                <o:OLEObject Type="Embed" ProgID="Equation.DSMT4" ShapeID="_x0000_i1030" DrawAspect="Content" ObjectID="_1672733601" r:id="rId17"/>
              </w:object>
            </w:r>
            <w:r w:rsidR="00B37400"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fldChar w:fldCharType="begin"/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instrText xml:space="preserve"> QUOTE  </w:instrText>
            </w:r>
            <w:r w:rsidR="00B37400"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fldChar w:fldCharType="end"/>
            </w:r>
            <w:r w:rsidRPr="00BD28E3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</w:rPr>
              <w:t>,</w:t>
            </w:r>
            <w:r w:rsidRPr="00BD28E3">
              <w:rPr>
                <w:rFonts w:ascii="Times New Roman" w:eastAsia="Times New Roman" w:hAnsi="Times New Roman" w:cs="Times New Roman"/>
                <w:bCs/>
                <w:i/>
                <w:position w:val="-10"/>
                <w:sz w:val="24"/>
                <w:szCs w:val="24"/>
              </w:rPr>
              <w:object w:dxaOrig="760" w:dyaOrig="380">
                <v:shape id="_x0000_i1031" type="#_x0000_t75" style="width:35.25pt;height:17.25pt" o:ole="">
                  <v:imagedata r:id="rId18" o:title=""/>
                </v:shape>
                <o:OLEObject Type="Embed" ProgID="Equation.DSMT4" ShapeID="_x0000_i1031" DrawAspect="Content" ObjectID="_1672733602" r:id="rId19"/>
              </w:object>
            </w:r>
            <w:r w:rsidR="0024130A">
              <w:rPr>
                <w:rFonts w:ascii="Times New Roman" w:eastAsia="Times New Roman" w:hAnsi="Times New Roman" w:cs="Times New Roman"/>
                <w:bCs/>
                <w:i/>
                <w:noProof/>
                <w:position w:val="-10"/>
                <w:sz w:val="24"/>
                <w:szCs w:val="24"/>
              </w:rPr>
              <w:fldChar w:fldCharType="begin"/>
            </w:r>
            <w:r w:rsidR="0024130A">
              <w:rPr>
                <w:rFonts w:ascii="Times New Roman" w:eastAsia="Times New Roman" w:hAnsi="Times New Roman" w:cs="Times New Roman"/>
                <w:bCs/>
                <w:i/>
                <w:noProof/>
                <w:position w:val="-10"/>
                <w:sz w:val="24"/>
                <w:szCs w:val="24"/>
              </w:rPr>
              <w:fldChar w:fldCharType="separate"/>
            </w:r>
            <w:r w:rsidRPr="00BD28E3">
              <w:rPr>
                <w:rFonts w:ascii="Times New Roman" w:eastAsia="Times New Roman" w:hAnsi="Times New Roman" w:cs="Times New Roman"/>
                <w:bCs/>
                <w:i/>
                <w:noProof/>
                <w:position w:val="-10"/>
                <w:sz w:val="24"/>
                <w:szCs w:val="24"/>
              </w:rPr>
              <w:drawing>
                <wp:inline distT="0" distB="0" distL="0" distR="0">
                  <wp:extent cx="478155" cy="245110"/>
                  <wp:effectExtent l="0" t="0" r="0" b="254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" cy="24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4130A">
              <w:rPr>
                <w:rFonts w:ascii="Times New Roman" w:eastAsia="Times New Roman" w:hAnsi="Times New Roman" w:cs="Times New Roman"/>
                <w:bCs/>
                <w:i/>
                <w:noProof/>
                <w:position w:val="-10"/>
                <w:sz w:val="24"/>
                <w:szCs w:val="24"/>
              </w:rPr>
              <w:fldChar w:fldCharType="end"/>
            </w:r>
            <w:r w:rsidRPr="00BD28E3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,</w:t>
            </w:r>
            <w:r w:rsidRPr="00BD28E3">
              <w:rPr>
                <w:rFonts w:ascii="Times New Roman" w:eastAsia="Calibri" w:hAnsi="Times New Roman" w:cs="Times New Roman"/>
                <w:bCs/>
                <w:i/>
                <w:position w:val="-12"/>
                <w:sz w:val="24"/>
                <w:szCs w:val="24"/>
              </w:rPr>
              <w:object w:dxaOrig="660" w:dyaOrig="380">
                <v:shape id="_x0000_i1032" type="#_x0000_t75" style="width:32.25pt;height:17.25pt" o:ole="">
                  <v:imagedata r:id="rId21" o:title=""/>
                </v:shape>
                <o:OLEObject Type="Embed" ProgID="Equation.DSMT4" ShapeID="_x0000_i1032" DrawAspect="Content" ObjectID="_1672733603" r:id="rId22"/>
              </w:object>
            </w:r>
            <w:r w:rsidRPr="00BD28E3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на примере квадратичной функции, использовать преобразования графика функции </w: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=</w: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f</w: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</w: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) для построения графиков функций </w:t>
            </w:r>
            <w:r w:rsidRPr="00BD28E3">
              <w:rPr>
                <w:rFonts w:ascii="Times New Roman" w:eastAsia="Calibri" w:hAnsi="Times New Roman" w:cs="Times New Roman"/>
                <w:i/>
                <w:position w:val="-12"/>
                <w:sz w:val="24"/>
                <w:szCs w:val="24"/>
              </w:rPr>
              <w:object w:dxaOrig="1780" w:dyaOrig="380">
                <v:shape id="_x0000_i1033" type="#_x0000_t75" style="width:87.75pt;height:17.25pt" o:ole="">
                  <v:imagedata r:id="rId23" o:title=""/>
                </v:shape>
                <o:OLEObject Type="Embed" ProgID="Equation.DSMT4" ShapeID="_x0000_i1033" DrawAspect="Content" ObjectID="_1672733604" r:id="rId24"/>
              </w:object>
            </w: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pacing w:val="-4"/>
                <w:sz w:val="24"/>
                <w:szCs w:val="24"/>
              </w:rPr>
              <w:t>исследовать функцию по её графику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находить множество значений, нули, промежутки </w:t>
            </w:r>
            <w:proofErr w:type="spellStart"/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, монотонности квадратичной функции;</w:t>
            </w:r>
          </w:p>
          <w:p w:rsidR="008C3B73" w:rsidRPr="00BD28E3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BD28E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8C3B73" w:rsidRPr="00CC0FE1" w:rsidRDefault="008C3B73" w:rsidP="008C3B73">
            <w:pPr>
              <w:pStyle w:val="a5"/>
              <w:widowControl w:val="0"/>
              <w:numPr>
                <w:ilvl w:val="0"/>
                <w:numId w:val="11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color w:val="FF0000"/>
              </w:rPr>
            </w:pPr>
            <w:r w:rsidRPr="00CC0FE1">
              <w:rPr>
                <w:rFonts w:ascii="Times New Roman" w:eastAsia="Calibri" w:hAnsi="Times New Roman" w:cs="Calibri"/>
                <w:i/>
                <w:lang w:eastAsia="ar-SA"/>
              </w:rPr>
              <w:t>использовать свойства и график квадратичной функции при решении задач из других учебных предметов</w:t>
            </w:r>
          </w:p>
          <w:p w:rsidR="008C3B73" w:rsidRDefault="008C3B73" w:rsidP="008C3B73">
            <w:pPr>
              <w:tabs>
                <w:tab w:val="left" w:pos="2898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453CB2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Арифметическая и геометрическая прогрессии </w:t>
            </w:r>
          </w:p>
          <w:p w:rsidR="008C3B73" w:rsidRDefault="008C3B73" w:rsidP="008C3B73">
            <w:pPr>
              <w:tabs>
                <w:tab w:val="left" w:pos="2898"/>
              </w:tabs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ченик научится: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spacing w:val="-2"/>
                <w:sz w:val="24"/>
                <w:szCs w:val="24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8C3B7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BD28E3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ать задачи на прогрессии, в которых ответ может быть получен непосредственным подсчётом без применения формул.</w:t>
            </w:r>
          </w:p>
          <w:p w:rsidR="008C3B73" w:rsidRPr="00F37823" w:rsidRDefault="008C3B73" w:rsidP="008C3B73">
            <w:pPr>
              <w:tabs>
                <w:tab w:val="left" w:pos="453"/>
              </w:tabs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37823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олучит возможность научиться: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оперировать понятиями: последовательность, арифметическая прогрессия, геометрическая прогрессия;</w:t>
            </w:r>
          </w:p>
          <w:p w:rsidR="008C3B73" w:rsidRPr="00BD28E3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BD28E3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решать задачи на арифметическую и геометрическую прогрессию.</w:t>
            </w:r>
          </w:p>
          <w:p w:rsidR="008C3B73" w:rsidRPr="00BD28E3" w:rsidRDefault="008C3B73" w:rsidP="008C3B73">
            <w:pPr>
              <w:tabs>
                <w:tab w:val="left" w:pos="453"/>
              </w:tabs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8C3B73" w:rsidRDefault="008C3B73" w:rsidP="008C3B73">
            <w:pPr>
              <w:tabs>
                <w:tab w:val="left" w:pos="2898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 w:rsidRPr="00453CB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 xml:space="preserve">Статистика и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теориявероятности</w:t>
            </w:r>
            <w:proofErr w:type="spellEnd"/>
          </w:p>
          <w:p w:rsidR="008C3B73" w:rsidRDefault="008C3B73" w:rsidP="008C3B73">
            <w:pPr>
              <w:tabs>
                <w:tab w:val="left" w:pos="2898"/>
              </w:tabs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uk-UA"/>
              </w:rPr>
              <w:t>Ученик научиться:</w:t>
            </w:r>
          </w:p>
          <w:p w:rsidR="008C3B73" w:rsidRPr="00351596" w:rsidRDefault="008C3B73" w:rsidP="008C3B73">
            <w:pPr>
              <w:numPr>
                <w:ilvl w:val="0"/>
                <w:numId w:val="11"/>
              </w:numPr>
              <w:tabs>
                <w:tab w:val="left" w:pos="453"/>
              </w:tabs>
              <w:ind w:left="0" w:firstLine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1596">
              <w:rPr>
                <w:rFonts w:ascii="Times New Roman" w:eastAsia="Calibri" w:hAnsi="Times New Roman" w:cs="Times New Roman"/>
                <w:sz w:val="24"/>
                <w:szCs w:val="24"/>
              </w:rPr>
              <w:t>иметь представление о роли закона больших чисел в массовых явлениях.</w:t>
            </w:r>
          </w:p>
          <w:p w:rsidR="008C3B73" w:rsidRPr="00351596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</w:pPr>
            <w:r w:rsidRPr="0035159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ar-SA"/>
              </w:rPr>
              <w:t>В повседневной жизни и при изучении других предметов:</w:t>
            </w:r>
          </w:p>
          <w:p w:rsidR="008C3B73" w:rsidRPr="00351596" w:rsidRDefault="008C3B73" w:rsidP="008C3B73">
            <w:pPr>
              <w:numPr>
                <w:ilvl w:val="0"/>
                <w:numId w:val="41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35159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ценивать количество возможных вариантов методом перебора;</w:t>
            </w:r>
          </w:p>
          <w:p w:rsidR="008C3B73" w:rsidRPr="00351596" w:rsidRDefault="008C3B73" w:rsidP="008C3B73">
            <w:pPr>
              <w:numPr>
                <w:ilvl w:val="0"/>
                <w:numId w:val="41"/>
              </w:numPr>
              <w:tabs>
                <w:tab w:val="left" w:pos="453"/>
              </w:tabs>
              <w:ind w:left="0" w:firstLine="0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351596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1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b/>
              </w:rPr>
            </w:pPr>
            <w:r w:rsidRPr="004F6865">
              <w:rPr>
                <w:rFonts w:ascii="Times New Roman" w:eastAsia="Calibri" w:hAnsi="Times New Roman" w:cs="Calibri"/>
                <w:lang w:eastAsia="ar-SA"/>
              </w:rPr>
              <w:t>оценивать вероятность реальных событий и явлений в несложных ситуациях</w:t>
            </w:r>
          </w:p>
          <w:p w:rsidR="008C3B73" w:rsidRDefault="008C3B73" w:rsidP="008C3B73">
            <w:pPr>
              <w:tabs>
                <w:tab w:val="left" w:pos="2898"/>
              </w:tabs>
              <w:jc w:val="both"/>
              <w:rPr>
                <w:rFonts w:ascii="Times New Roman" w:eastAsia="Calibri" w:hAnsi="Times New Roman" w:cs="Calibri"/>
                <w:b/>
                <w:lang w:eastAsia="ar-SA"/>
              </w:rPr>
            </w:pPr>
            <w:r w:rsidRPr="004F6865">
              <w:rPr>
                <w:rFonts w:ascii="Times New Roman" w:eastAsia="Calibri" w:hAnsi="Times New Roman" w:cs="Calibri"/>
                <w:b/>
                <w:lang w:eastAsia="ar-SA"/>
              </w:rPr>
              <w:t>ученик получит возможность научиться: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lastRenderedPageBreak/>
              <w:t xml:space="preserve">оперировать понятиями: </w:t>
            </w:r>
            <w:r w:rsidRPr="004F6865">
              <w:rPr>
                <w:rFonts w:ascii="Times New Roman" w:hAnsi="Times New Roman" w:cs="Times New Roman"/>
                <w:i/>
              </w:rPr>
              <w:t xml:space="preserve">столбчатые и круговые диаграммы, таблицы данных, среднее арифметическое, медиана, наибольшее и наименьшее значения выборки, размах выборки дисперсия и стандартное отклонение, случайная </w:t>
            </w:r>
            <w:proofErr w:type="spellStart"/>
            <w:r w:rsidRPr="004F6865">
              <w:rPr>
                <w:rFonts w:ascii="Times New Roman" w:hAnsi="Times New Roman" w:cs="Times New Roman"/>
                <w:i/>
              </w:rPr>
              <w:t>изменчивостьфакториал</w:t>
            </w:r>
            <w:proofErr w:type="spellEnd"/>
            <w:r w:rsidRPr="004F6865">
              <w:rPr>
                <w:rFonts w:ascii="Times New Roman" w:hAnsi="Times New Roman" w:cs="Times New Roman"/>
                <w:i/>
              </w:rPr>
              <w:t xml:space="preserve"> числа, перестановки и сочетания, треугольник Паскаля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t>представлять информацию с помощью кругов Эйлера;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8C3B73" w:rsidRPr="004F6865" w:rsidRDefault="008C3B73" w:rsidP="008C3B73">
            <w:pPr>
              <w:pStyle w:val="a5"/>
              <w:tabs>
                <w:tab w:val="left" w:pos="2898"/>
              </w:tabs>
              <w:jc w:val="both"/>
              <w:rPr>
                <w:rFonts w:ascii="Times New Roman" w:eastAsia="Times New Roman" w:hAnsi="Times New Roman" w:cs="Times New Roman"/>
                <w:b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b/>
                <w:i/>
              </w:rPr>
              <w:t>В повседневной жизни и при изучении других предметов: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8C3B73" w:rsidRPr="004F6865" w:rsidRDefault="008C3B73" w:rsidP="008C3B73">
            <w:pPr>
              <w:pStyle w:val="a5"/>
              <w:widowControl w:val="0"/>
              <w:numPr>
                <w:ilvl w:val="0"/>
                <w:numId w:val="42"/>
              </w:numPr>
              <w:tabs>
                <w:tab w:val="left" w:pos="2898"/>
              </w:tabs>
              <w:suppressAutoHyphens/>
              <w:contextualSpacing w:val="0"/>
              <w:jc w:val="both"/>
              <w:rPr>
                <w:rFonts w:ascii="Times New Roman" w:eastAsia="Times New Roman" w:hAnsi="Times New Roman" w:cs="Times New Roman"/>
                <w:i/>
              </w:rPr>
            </w:pPr>
            <w:r w:rsidRPr="004F6865">
              <w:rPr>
                <w:rFonts w:ascii="Times New Roman" w:eastAsia="Times New Roman" w:hAnsi="Times New Roman" w:cs="Times New Roman"/>
                <w:i/>
              </w:rPr>
              <w:t>оценивать вероятность реальных событий и явлений</w:t>
            </w:r>
          </w:p>
          <w:p w:rsidR="008C3B73" w:rsidRPr="004F6865" w:rsidRDefault="008C3B73" w:rsidP="008C3B73">
            <w:pPr>
              <w:pStyle w:val="a5"/>
              <w:tabs>
                <w:tab w:val="left" w:pos="2898"/>
              </w:tabs>
              <w:ind w:left="360"/>
              <w:jc w:val="both"/>
              <w:rPr>
                <w:rFonts w:ascii="Times New Roman" w:eastAsia="Times New Roman" w:hAnsi="Times New Roman" w:cs="Times New Roman"/>
                <w:b/>
              </w:rPr>
            </w:pPr>
          </w:p>
          <w:p w:rsidR="008C3B73" w:rsidRDefault="008C3B73" w:rsidP="008C3B73">
            <w:pPr>
              <w:shd w:val="clear" w:color="auto" w:fill="FFFFFF"/>
              <w:spacing w:line="230" w:lineRule="exact"/>
              <w:ind w:left="10" w:right="14" w:firstLine="34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Текстовые задачи</w:t>
            </w:r>
          </w:p>
          <w:p w:rsidR="008C3B73" w:rsidRPr="00932F8C" w:rsidRDefault="008C3B73" w:rsidP="008C3B73">
            <w:pPr>
              <w:shd w:val="clear" w:color="auto" w:fill="FFFFFF"/>
              <w:spacing w:line="230" w:lineRule="exact"/>
              <w:ind w:left="10" w:right="14" w:firstLine="346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32F8C">
              <w:rPr>
                <w:rFonts w:ascii="Times New Roman" w:hAnsi="Times New Roman"/>
                <w:b/>
                <w:i/>
                <w:sz w:val="24"/>
                <w:szCs w:val="24"/>
              </w:rPr>
              <w:t>Ученик получит возможность научиться:</w:t>
            </w:r>
          </w:p>
          <w:p w:rsidR="008C3B73" w:rsidRPr="00932F8C" w:rsidRDefault="008C3B73" w:rsidP="008C3B73">
            <w:pPr>
              <w:shd w:val="clear" w:color="auto" w:fill="FFFFFF"/>
              <w:spacing w:line="230" w:lineRule="exact"/>
              <w:ind w:left="10" w:right="14" w:firstLine="34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2F8C">
              <w:rPr>
                <w:rFonts w:ascii="Times New Roman" w:hAnsi="Times New Roman"/>
                <w:i/>
                <w:sz w:val="24"/>
                <w:szCs w:val="24"/>
              </w:rPr>
              <w:t>•</w:t>
            </w:r>
            <w:r w:rsidRPr="00932F8C">
              <w:rPr>
                <w:rFonts w:ascii="Times New Roman" w:hAnsi="Times New Roman"/>
                <w:i/>
                <w:sz w:val="24"/>
                <w:szCs w:val="24"/>
              </w:rPr>
              <w:tab/>
              <w:t>Решать простые и сложные задачи разных типов, а также задачи повышенной трудности;</w:t>
            </w:r>
          </w:p>
          <w:p w:rsidR="008C3B73" w:rsidRDefault="008C3B73" w:rsidP="008C3B73">
            <w:pPr>
              <w:shd w:val="clear" w:color="auto" w:fill="FFFFFF"/>
              <w:spacing w:line="230" w:lineRule="exact"/>
              <w:ind w:left="10" w:right="14" w:firstLine="346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932F8C">
              <w:rPr>
                <w:rFonts w:ascii="Times New Roman" w:hAnsi="Times New Roman"/>
                <w:i/>
                <w:sz w:val="24"/>
                <w:szCs w:val="24"/>
              </w:rPr>
              <w:t>•</w:t>
            </w:r>
            <w:r w:rsidRPr="00932F8C">
              <w:rPr>
                <w:rFonts w:ascii="Times New Roman" w:hAnsi="Times New Roman"/>
                <w:i/>
                <w:sz w:val="24"/>
                <w:szCs w:val="24"/>
              </w:rPr>
              <w:tab/>
              <w:t>использовать разные краткие записи как модели текстов сложных задач для построения поисковой схемы и решения задач</w:t>
            </w:r>
          </w:p>
          <w:p w:rsidR="008C3B73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rPr>
                <w:rFonts w:ascii="Times New Roman" w:hAnsi="Times New Roman" w:cs="Times New Roman"/>
                <w:i/>
              </w:rPr>
            </w:pPr>
            <w:r w:rsidRPr="0040569B">
              <w:rPr>
                <w:i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8C3B73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ind w:left="0" w:firstLine="0"/>
              <w:contextualSpacing/>
              <w:rPr>
                <w:i/>
              </w:rPr>
            </w:pPr>
            <w:r w:rsidRPr="0040569B">
              <w:rPr>
                <w:i/>
              </w:rPr>
              <w:t>решать несложные задачи по математической статистике;</w:t>
            </w:r>
          </w:p>
          <w:p w:rsidR="008C3B73" w:rsidRPr="007C32EF" w:rsidRDefault="008C3B73" w:rsidP="008C3B73">
            <w:pPr>
              <w:pStyle w:val="a5"/>
              <w:widowControl w:val="0"/>
              <w:numPr>
                <w:ilvl w:val="0"/>
                <w:numId w:val="8"/>
              </w:numPr>
              <w:suppressAutoHyphens/>
              <w:contextualSpacing w:val="0"/>
              <w:rPr>
                <w:i/>
              </w:rPr>
            </w:pPr>
            <w:r w:rsidRPr="007C32EF">
              <w:rPr>
                <w:i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8C3B73" w:rsidRPr="007C32EF" w:rsidRDefault="008C3B73" w:rsidP="008C3B73">
            <w:pPr>
              <w:pStyle w:val="a5"/>
              <w:widowControl w:val="0"/>
              <w:numPr>
                <w:ilvl w:val="0"/>
                <w:numId w:val="8"/>
              </w:numPr>
              <w:suppressAutoHyphens/>
              <w:contextualSpacing w:val="0"/>
              <w:rPr>
                <w:i/>
              </w:rPr>
            </w:pPr>
            <w:r w:rsidRPr="007C32EF">
              <w:rPr>
                <w:i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:rsidR="008C3B73" w:rsidRPr="007C32EF" w:rsidRDefault="008C3B73" w:rsidP="008C3B73">
            <w:pPr>
              <w:tabs>
                <w:tab w:val="left" w:pos="453"/>
              </w:tabs>
              <w:ind w:left="360"/>
              <w:contextualSpacing/>
              <w:rPr>
                <w:b/>
                <w:i/>
              </w:rPr>
            </w:pPr>
            <w:r w:rsidRPr="007C32EF">
              <w:rPr>
                <w:b/>
                <w:i/>
              </w:rPr>
              <w:t>В повседневной жизни и при изучении других предметов:</w:t>
            </w:r>
          </w:p>
          <w:p w:rsidR="008C3B73" w:rsidRPr="007C32EF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7C32EF">
              <w:rPr>
                <w:i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      </w:r>
          </w:p>
          <w:p w:rsidR="008C3B73" w:rsidRPr="007C32EF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7C32EF">
              <w:rPr>
                <w:i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8C3B73" w:rsidRPr="0040569B" w:rsidRDefault="008C3B73" w:rsidP="008C3B73">
            <w:pPr>
              <w:numPr>
                <w:ilvl w:val="0"/>
                <w:numId w:val="8"/>
              </w:numPr>
              <w:tabs>
                <w:tab w:val="left" w:pos="453"/>
              </w:tabs>
              <w:contextualSpacing/>
              <w:rPr>
                <w:i/>
              </w:rPr>
            </w:pPr>
            <w:r w:rsidRPr="007C32EF">
              <w:rPr>
                <w:i/>
              </w:rPr>
              <w:t>решать задачи на движение по реке, рассматривая разные системы отсчета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8"/>
              </w:rPr>
            </w:pP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ГЕОМЕТРИЯ 9 КЛАСС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преобразования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ченик научится: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sz w:val="24"/>
                <w:szCs w:val="24"/>
              </w:rPr>
              <w:tab/>
              <w:t>Строить фигуру, симметричную данной фигуре относительно оси и точки.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sz w:val="24"/>
                <w:szCs w:val="24"/>
              </w:rPr>
              <w:tab/>
              <w:t>распознавать движение объектов в окружающем мире;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sz w:val="24"/>
                <w:szCs w:val="24"/>
              </w:rPr>
              <w:tab/>
              <w:t>распознавать симметричные фигуры в окружающем мире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>Ученик получит возможность научиться: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ерировать понятием движения и преобразования подобия, владеть приёмами построения фигур с использованием </w:t>
            </w: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движений и преобразований подобия, применять полученные знания и опыт построений в смежных предметах и в реальных ситуациях окружающего мира; 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строить фигуру, подобную данной, пользоваться свойствами подобия для обоснования свойств фигур;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применять свойства движений для проведения простейших обоснований свойств фигур.</w:t>
            </w:r>
          </w:p>
          <w:p w:rsidR="008C3B73" w:rsidRPr="007C32EF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7C32EF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применять свойства движений и применять подобие для построений и вычислений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екторы и координаты на плоскости</w:t>
            </w:r>
          </w:p>
          <w:p w:rsidR="008C3B73" w:rsidRPr="00AE2285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b/>
                <w:sz w:val="24"/>
                <w:szCs w:val="24"/>
              </w:rPr>
              <w:t>Ученик научится:</w:t>
            </w:r>
          </w:p>
          <w:p w:rsidR="008C3B73" w:rsidRPr="00AE2285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ab/>
              <w:t>Оперировать на базовом уровне понятиями вектор, сумма векторов, произведение вектора на число, координаты на плоскости;</w:t>
            </w:r>
          </w:p>
          <w:p w:rsidR="008C3B73" w:rsidRPr="00AE2285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ab/>
              <w:t>определять приближённо координаты точки по её изображению на координатной плоскости.</w:t>
            </w:r>
          </w:p>
          <w:p w:rsidR="008C3B73" w:rsidRPr="00AE2285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AE2285">
              <w:rPr>
                <w:rFonts w:ascii="Times New Roman" w:hAnsi="Times New Roman" w:cs="Times New Roman"/>
                <w:sz w:val="24"/>
                <w:szCs w:val="24"/>
              </w:rPr>
              <w:tab/>
              <w:t>использовать векторы для решения простейших задач на определение скорости относительного движения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2285">
              <w:rPr>
                <w:rFonts w:ascii="Times New Roman" w:hAnsi="Times New Roman" w:cs="Times New Roman"/>
                <w:b/>
                <w:sz w:val="24"/>
                <w:szCs w:val="24"/>
              </w:rPr>
              <w:t>Ученик получит возможность научиться:</w:t>
            </w:r>
          </w:p>
          <w:p w:rsidR="008C3B73" w:rsidRPr="00AE2285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C3B73" w:rsidRPr="00AE2285" w:rsidRDefault="008C3B73" w:rsidP="008C3B73">
            <w:pPr>
              <w:numPr>
                <w:ilvl w:val="0"/>
                <w:numId w:val="34"/>
              </w:numPr>
              <w:tabs>
                <w:tab w:val="left" w:pos="453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  <w:lang w:eastAsia="ar-SA"/>
              </w:rPr>
            </w:pPr>
            <w:r w:rsidRPr="00AE2285">
              <w:rPr>
                <w:rFonts w:ascii="Times New Roman" w:eastAsia="Times New Roman" w:hAnsi="Times New Roman" w:cs="Times New Roman"/>
                <w:i/>
                <w:spacing w:val="-6"/>
                <w:sz w:val="24"/>
                <w:szCs w:val="24"/>
                <w:lang w:eastAsia="ar-SA"/>
              </w:rPr>
      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      </w:r>
          </w:p>
          <w:p w:rsidR="008C3B73" w:rsidRPr="00AE2285" w:rsidRDefault="008C3B73" w:rsidP="008C3B73">
            <w:pPr>
              <w:numPr>
                <w:ilvl w:val="0"/>
                <w:numId w:val="34"/>
              </w:numPr>
              <w:tabs>
                <w:tab w:val="left" w:pos="453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AE2285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      </w:r>
          </w:p>
          <w:p w:rsidR="008C3B73" w:rsidRPr="00AE2285" w:rsidRDefault="008C3B73" w:rsidP="008C3B73">
            <w:pPr>
              <w:numPr>
                <w:ilvl w:val="0"/>
                <w:numId w:val="34"/>
              </w:numPr>
              <w:tabs>
                <w:tab w:val="left" w:pos="453"/>
              </w:tabs>
              <w:ind w:left="0" w:firstLine="0"/>
              <w:contextualSpacing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AE2285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применять векторы и координаты для решения геометрических задач на вычисление длин, углов.</w:t>
            </w:r>
          </w:p>
          <w:p w:rsidR="008C3B73" w:rsidRPr="00AE2285" w:rsidRDefault="008C3B73" w:rsidP="008C3B73">
            <w:pPr>
              <w:tabs>
                <w:tab w:val="left" w:pos="453"/>
              </w:tabs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AE2285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8C3B73" w:rsidRDefault="008C3B73" w:rsidP="008C3B73">
            <w:pPr>
              <w:rPr>
                <w:rFonts w:ascii="Calibri" w:eastAsia="Calibri" w:hAnsi="Calibri" w:cs="Calibri"/>
                <w:i/>
                <w:lang w:eastAsia="ar-SA"/>
              </w:rPr>
            </w:pPr>
            <w:r w:rsidRPr="00AE2285">
              <w:rPr>
                <w:rFonts w:ascii="Calibri" w:eastAsia="Calibri" w:hAnsi="Calibri" w:cs="Calibri"/>
                <w:i/>
                <w:lang w:eastAsia="ar-SA"/>
              </w:rPr>
              <w:t>использовать понятия векторов и координат для решения задач по физике, географии и другим учебным предметам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ческие построения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ченик научится:</w:t>
            </w:r>
          </w:p>
          <w:p w:rsidR="008C3B73" w:rsidRPr="00CA44ED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>•</w:t>
            </w: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CA44ED">
              <w:rPr>
                <w:rFonts w:ascii="Times New Roman" w:hAnsi="Times New Roman" w:cs="Times New Roman"/>
                <w:sz w:val="24"/>
                <w:szCs w:val="24"/>
              </w:rPr>
              <w:t>Изображать типовые плоские фигуры и фигуры в пространстве от руки и с помощью инструментов.</w:t>
            </w:r>
          </w:p>
          <w:p w:rsidR="008C3B73" w:rsidRPr="00CA44ED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CA44ED">
              <w:rPr>
                <w:rFonts w:ascii="Times New Roman" w:hAnsi="Times New Roman" w:cs="Times New Roman"/>
                <w:sz w:val="24"/>
                <w:szCs w:val="24"/>
              </w:rPr>
              <w:tab/>
              <w:t>выполнять простейшие построения на местности, необходимые в реальной жизни</w:t>
            </w:r>
          </w:p>
          <w:p w:rsidR="008C3B73" w:rsidRPr="00CA44ED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>Ученик получит возможность научиться:</w:t>
            </w:r>
          </w:p>
          <w:p w:rsidR="008C3B73" w:rsidRPr="00CA44ED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>•</w:t>
            </w:r>
            <w:r w:rsidRPr="00CA44ED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CA44ED">
              <w:rPr>
                <w:rFonts w:ascii="Times New Roman" w:hAnsi="Times New Roman" w:cs="Times New Roman"/>
                <w:i/>
                <w:sz w:val="24"/>
                <w:szCs w:val="24"/>
              </w:rPr>
              <w:t>изображать типовые плоские фигуры и объемные тела с помощью простейших компьютерных инструментов.</w:t>
            </w:r>
          </w:p>
          <w:p w:rsidR="008C3B73" w:rsidRPr="00CA44ED" w:rsidRDefault="008C3B73" w:rsidP="008C3B7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В повседневной жизни и при изучении других предметов: </w:t>
            </w:r>
          </w:p>
          <w:p w:rsidR="008C3B73" w:rsidRPr="00CA44ED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CA44ED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 xml:space="preserve">выполнять простейшие построения на местности, необходимые в реальной жизни; 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A44ED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CA44ED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оценивать размеры реальных объектов окружающего мира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b/>
                <w:sz w:val="24"/>
                <w:szCs w:val="24"/>
              </w:rPr>
              <w:t>Измерения и вычисления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ченик научится: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b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D953B3">
              <w:rPr>
                <w:rFonts w:ascii="Times New Roman" w:hAnsi="Times New Roman" w:cs="Times New Roman"/>
                <w:sz w:val="24"/>
                <w:szCs w:val="24"/>
              </w:rPr>
      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sz w:val="24"/>
                <w:szCs w:val="24"/>
              </w:rPr>
              <w:tab/>
              <w:t>применять теорему Пифагора, базовые тригонометрические соотношения для вычисления длин, расстояний, площадей в простейших случаях.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sz w:val="24"/>
                <w:szCs w:val="24"/>
              </w:rPr>
              <w:tab/>
      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ченик получит возможность научиться: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ab/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Оперировать пр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едставлениями о 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объёме как величинами. Применять т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еорему Пифагора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, объёма при решении многошаговых задач, в которых не все данные представлены явно, а требуют вычислений, оперировать более широким ко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личеством формул 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слений в более сложных случаях;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проводить простые вычисления на объёмных телах;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 xml:space="preserve">формулировать задачи на вычисление объёмов и решать их. </w:t>
            </w:r>
          </w:p>
          <w:p w:rsidR="008C3B73" w:rsidRPr="005609E9" w:rsidRDefault="008C3B73" w:rsidP="008C3B7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609E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C3B73" w:rsidRPr="00D953B3" w:rsidRDefault="008C3B73" w:rsidP="008C3B73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проводить вычисления на местности;</w:t>
            </w:r>
          </w:p>
          <w:p w:rsidR="008C3B73" w:rsidRDefault="008C3B73" w:rsidP="008C3B7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>•</w:t>
            </w:r>
            <w:r w:rsidRPr="00D953B3">
              <w:rPr>
                <w:rFonts w:ascii="Times New Roman" w:hAnsi="Times New Roman" w:cs="Times New Roman"/>
                <w:i/>
                <w:sz w:val="24"/>
                <w:szCs w:val="24"/>
              </w:rPr>
              <w:tab/>
              <w:t>применять формулы при вычислениях в смежных учебных предметах, в окружающей действительности</w:t>
            </w:r>
          </w:p>
          <w:p w:rsidR="00E33B4C" w:rsidRPr="00FA166E" w:rsidRDefault="00E33B4C" w:rsidP="00A13BD3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2A56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42A56" w:rsidRPr="00FA166E" w:rsidRDefault="00942A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пользуемые технологии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42A56" w:rsidRDefault="00942A56" w:rsidP="00942A56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вивающее обучение</w:t>
            </w:r>
          </w:p>
          <w:p w:rsidR="00942A56" w:rsidRDefault="00942A56" w:rsidP="00942A56">
            <w:pPr>
              <w:pStyle w:val="a4"/>
              <w:tabs>
                <w:tab w:val="left" w:pos="402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блемное обучение</w:t>
            </w:r>
          </w:p>
          <w:p w:rsidR="00942A56" w:rsidRDefault="00942A56" w:rsidP="00942A56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фференцированное обучение</w:t>
            </w:r>
          </w:p>
          <w:p w:rsidR="00942A56" w:rsidRDefault="00942A56" w:rsidP="00942A56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чностно-ориентированное обучение</w:t>
            </w:r>
          </w:p>
          <w:p w:rsidR="00942A56" w:rsidRDefault="00942A56" w:rsidP="00942A56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КТ (информационно-коммуникационные)</w:t>
            </w:r>
          </w:p>
          <w:p w:rsidR="00942A56" w:rsidRDefault="00942A56" w:rsidP="00942A56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доровьесберегающ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технологии</w:t>
            </w:r>
          </w:p>
          <w:p w:rsidR="00942A56" w:rsidRDefault="00942A56" w:rsidP="00942A56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942A56" w:rsidRPr="00FA166E" w:rsidRDefault="00942A56" w:rsidP="008C3B73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42A56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42A56" w:rsidRPr="00FA166E" w:rsidRDefault="00942A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ы контроля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42A56" w:rsidRPr="00FA166E" w:rsidRDefault="00942A56" w:rsidP="008C3B73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ые работы, самостоятельные работы, математический диктант, тестовые работы, практические работы, практикумы по решению задач</w:t>
            </w:r>
          </w:p>
        </w:tc>
      </w:tr>
    </w:tbl>
    <w:p w:rsidR="003255BB" w:rsidRPr="009463E3" w:rsidRDefault="00B32BC0">
      <w:pPr>
        <w:rPr>
          <w:sz w:val="24"/>
          <w:szCs w:val="24"/>
        </w:rPr>
      </w:pPr>
    </w:p>
    <w:sectPr w:rsidR="003255BB" w:rsidRPr="009463E3" w:rsidSect="00433439">
      <w:pgSz w:w="16838" w:h="11906" w:orient="landscape"/>
      <w:pgMar w:top="426" w:right="1134" w:bottom="28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55B0" w:rsidRDefault="003255B0" w:rsidP="00D65700">
      <w:pPr>
        <w:spacing w:after="0" w:line="240" w:lineRule="auto"/>
      </w:pPr>
      <w:r>
        <w:separator/>
      </w:r>
    </w:p>
  </w:endnote>
  <w:endnote w:type="continuationSeparator" w:id="0">
    <w:p w:rsidR="003255B0" w:rsidRDefault="003255B0" w:rsidP="00D657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55B0" w:rsidRDefault="003255B0" w:rsidP="00D65700">
      <w:pPr>
        <w:spacing w:after="0" w:line="240" w:lineRule="auto"/>
      </w:pPr>
      <w:r>
        <w:separator/>
      </w:r>
    </w:p>
  </w:footnote>
  <w:footnote w:type="continuationSeparator" w:id="0">
    <w:p w:rsidR="003255B0" w:rsidRDefault="003255B0" w:rsidP="00D65700">
      <w:pPr>
        <w:spacing w:after="0" w:line="240" w:lineRule="auto"/>
      </w:pPr>
      <w:r>
        <w:continuationSeparator/>
      </w:r>
    </w:p>
  </w:footnote>
  <w:footnote w:id="1">
    <w:p w:rsidR="00D65700" w:rsidRDefault="00D65700" w:rsidP="00D65700"/>
    <w:p w:rsidR="00D65700" w:rsidRPr="00F37191" w:rsidRDefault="00D65700" w:rsidP="00D65700">
      <w:pPr>
        <w:pStyle w:val="aa"/>
        <w:rPr>
          <w:rFonts w:ascii="Times New Roman" w:hAnsi="Times New Roman" w:cs="Times New Roman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32BC8"/>
    <w:multiLevelType w:val="hybridMultilevel"/>
    <w:tmpl w:val="87CE8980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926A9C"/>
    <w:multiLevelType w:val="hybridMultilevel"/>
    <w:tmpl w:val="5AFAC058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63C20C1"/>
    <w:multiLevelType w:val="hybridMultilevel"/>
    <w:tmpl w:val="C6F2E9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E6D701E"/>
    <w:multiLevelType w:val="hybridMultilevel"/>
    <w:tmpl w:val="4006AC86"/>
    <w:lvl w:ilvl="0" w:tplc="04190001">
      <w:start w:val="1"/>
      <w:numFmt w:val="bullet"/>
      <w:lvlText w:val=""/>
      <w:lvlJc w:val="left"/>
      <w:pPr>
        <w:ind w:left="374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6">
    <w:nsid w:val="21450761"/>
    <w:multiLevelType w:val="hybridMultilevel"/>
    <w:tmpl w:val="6BB471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DC4CF6"/>
    <w:multiLevelType w:val="hybridMultilevel"/>
    <w:tmpl w:val="8DACA3C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C0C1263"/>
    <w:multiLevelType w:val="hybridMultilevel"/>
    <w:tmpl w:val="15E42E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DB70414"/>
    <w:multiLevelType w:val="hybridMultilevel"/>
    <w:tmpl w:val="879CDC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0416C68"/>
    <w:multiLevelType w:val="hybridMultilevel"/>
    <w:tmpl w:val="1EDC49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2454334"/>
    <w:multiLevelType w:val="hybridMultilevel"/>
    <w:tmpl w:val="B29CBF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302218A"/>
    <w:multiLevelType w:val="hybridMultilevel"/>
    <w:tmpl w:val="A85E9B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50B2F91"/>
    <w:multiLevelType w:val="hybridMultilevel"/>
    <w:tmpl w:val="A8100EB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75B6DEB"/>
    <w:multiLevelType w:val="hybridMultilevel"/>
    <w:tmpl w:val="68060F0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0">
    <w:nsid w:val="39D3199B"/>
    <w:multiLevelType w:val="hybridMultilevel"/>
    <w:tmpl w:val="040EEE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3D69361C"/>
    <w:multiLevelType w:val="hybridMultilevel"/>
    <w:tmpl w:val="56FED24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E5808A8"/>
    <w:multiLevelType w:val="hybridMultilevel"/>
    <w:tmpl w:val="F79E052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5C427B8"/>
    <w:multiLevelType w:val="hybridMultilevel"/>
    <w:tmpl w:val="E790117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88F6CEF"/>
    <w:multiLevelType w:val="hybridMultilevel"/>
    <w:tmpl w:val="9CAE5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C494457"/>
    <w:multiLevelType w:val="hybridMultilevel"/>
    <w:tmpl w:val="E9A049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E235BFE"/>
    <w:multiLevelType w:val="hybridMultilevel"/>
    <w:tmpl w:val="D764CDBC"/>
    <w:lvl w:ilvl="0" w:tplc="04190003">
      <w:start w:val="1"/>
      <w:numFmt w:val="bullet"/>
      <w:lvlText w:val="o"/>
      <w:lvlJc w:val="left"/>
      <w:pPr>
        <w:ind w:left="117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3">
    <w:nsid w:val="59236BAE"/>
    <w:multiLevelType w:val="hybridMultilevel"/>
    <w:tmpl w:val="96FE08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DF37911"/>
    <w:multiLevelType w:val="hybridMultilevel"/>
    <w:tmpl w:val="BF9C5F4E"/>
    <w:lvl w:ilvl="0" w:tplc="E682A38C">
      <w:start w:val="1"/>
      <w:numFmt w:val="decimal"/>
      <w:lvlText w:val="%1)"/>
      <w:lvlJc w:val="left"/>
      <w:pPr>
        <w:ind w:left="1069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2CC7B02"/>
    <w:multiLevelType w:val="hybridMultilevel"/>
    <w:tmpl w:val="EE6C33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81665A2"/>
    <w:multiLevelType w:val="hybridMultilevel"/>
    <w:tmpl w:val="A7B6764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6BB3F3A"/>
    <w:multiLevelType w:val="hybridMultilevel"/>
    <w:tmpl w:val="9D2AF22E"/>
    <w:lvl w:ilvl="0" w:tplc="00000021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1">
    <w:nsid w:val="77D32D18"/>
    <w:multiLevelType w:val="hybridMultilevel"/>
    <w:tmpl w:val="95D0BD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2"/>
  </w:num>
  <w:num w:numId="3">
    <w:abstractNumId w:val="40"/>
  </w:num>
  <w:num w:numId="4">
    <w:abstractNumId w:val="25"/>
  </w:num>
  <w:num w:numId="5">
    <w:abstractNumId w:val="34"/>
  </w:num>
  <w:num w:numId="6">
    <w:abstractNumId w:val="19"/>
  </w:num>
  <w:num w:numId="7">
    <w:abstractNumId w:val="28"/>
  </w:num>
  <w:num w:numId="8">
    <w:abstractNumId w:val="27"/>
  </w:num>
  <w:num w:numId="9">
    <w:abstractNumId w:val="39"/>
  </w:num>
  <w:num w:numId="10">
    <w:abstractNumId w:val="1"/>
  </w:num>
  <w:num w:numId="11">
    <w:abstractNumId w:val="38"/>
  </w:num>
  <w:num w:numId="12">
    <w:abstractNumId w:val="26"/>
  </w:num>
  <w:num w:numId="13">
    <w:abstractNumId w:val="30"/>
  </w:num>
  <w:num w:numId="14">
    <w:abstractNumId w:val="21"/>
  </w:num>
  <w:num w:numId="15">
    <w:abstractNumId w:val="29"/>
  </w:num>
  <w:num w:numId="16">
    <w:abstractNumId w:val="18"/>
  </w:num>
  <w:num w:numId="17">
    <w:abstractNumId w:val="10"/>
  </w:num>
  <w:num w:numId="18">
    <w:abstractNumId w:val="8"/>
  </w:num>
  <w:num w:numId="19">
    <w:abstractNumId w:val="7"/>
  </w:num>
  <w:num w:numId="20">
    <w:abstractNumId w:val="35"/>
  </w:num>
  <w:num w:numId="21">
    <w:abstractNumId w:val="3"/>
  </w:num>
  <w:num w:numId="22">
    <w:abstractNumId w:val="22"/>
    <w:lvlOverride w:ilvl="0">
      <w:startOverride w:val="1"/>
    </w:lvlOverride>
  </w:num>
  <w:num w:numId="23">
    <w:abstractNumId w:val="36"/>
  </w:num>
  <w:num w:numId="24">
    <w:abstractNumId w:val="11"/>
  </w:num>
  <w:num w:numId="25">
    <w:abstractNumId w:val="15"/>
  </w:num>
  <w:num w:numId="26">
    <w:abstractNumId w:val="13"/>
  </w:num>
  <w:num w:numId="27">
    <w:abstractNumId w:val="31"/>
  </w:num>
  <w:num w:numId="28">
    <w:abstractNumId w:val="5"/>
  </w:num>
  <w:num w:numId="29">
    <w:abstractNumId w:val="6"/>
  </w:num>
  <w:num w:numId="30">
    <w:abstractNumId w:val="14"/>
  </w:num>
  <w:num w:numId="31">
    <w:abstractNumId w:val="41"/>
  </w:num>
  <w:num w:numId="32">
    <w:abstractNumId w:val="9"/>
  </w:num>
  <w:num w:numId="33">
    <w:abstractNumId w:val="37"/>
  </w:num>
  <w:num w:numId="34">
    <w:abstractNumId w:val="24"/>
  </w:num>
  <w:num w:numId="35">
    <w:abstractNumId w:val="16"/>
  </w:num>
  <w:num w:numId="36">
    <w:abstractNumId w:val="2"/>
  </w:num>
  <w:num w:numId="37">
    <w:abstractNumId w:val="32"/>
  </w:num>
  <w:num w:numId="38">
    <w:abstractNumId w:val="17"/>
  </w:num>
  <w:num w:numId="39">
    <w:abstractNumId w:val="33"/>
  </w:num>
  <w:num w:numId="40">
    <w:abstractNumId w:val="0"/>
  </w:num>
  <w:num w:numId="41">
    <w:abstractNumId w:val="23"/>
  </w:num>
  <w:num w:numId="42">
    <w:abstractNumId w:val="20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61065"/>
    <w:rsid w:val="000722EB"/>
    <w:rsid w:val="000870DF"/>
    <w:rsid w:val="001D08EB"/>
    <w:rsid w:val="0024130A"/>
    <w:rsid w:val="003255B0"/>
    <w:rsid w:val="00347CD6"/>
    <w:rsid w:val="00373264"/>
    <w:rsid w:val="003C78E4"/>
    <w:rsid w:val="00433439"/>
    <w:rsid w:val="00443FB7"/>
    <w:rsid w:val="004625CF"/>
    <w:rsid w:val="00467F19"/>
    <w:rsid w:val="004703DD"/>
    <w:rsid w:val="00474140"/>
    <w:rsid w:val="005E7156"/>
    <w:rsid w:val="007543B9"/>
    <w:rsid w:val="00757BC4"/>
    <w:rsid w:val="00814E86"/>
    <w:rsid w:val="008C3B73"/>
    <w:rsid w:val="00903EA2"/>
    <w:rsid w:val="00922C4A"/>
    <w:rsid w:val="009277FE"/>
    <w:rsid w:val="00941B95"/>
    <w:rsid w:val="00942A56"/>
    <w:rsid w:val="009463E3"/>
    <w:rsid w:val="00973BA7"/>
    <w:rsid w:val="00A0298D"/>
    <w:rsid w:val="00A13BD3"/>
    <w:rsid w:val="00A4676A"/>
    <w:rsid w:val="00AA504C"/>
    <w:rsid w:val="00AB2680"/>
    <w:rsid w:val="00B32BC0"/>
    <w:rsid w:val="00B36F3B"/>
    <w:rsid w:val="00B37400"/>
    <w:rsid w:val="00BB2600"/>
    <w:rsid w:val="00BD0103"/>
    <w:rsid w:val="00BD1633"/>
    <w:rsid w:val="00C16204"/>
    <w:rsid w:val="00C309A6"/>
    <w:rsid w:val="00CD3DDD"/>
    <w:rsid w:val="00D61065"/>
    <w:rsid w:val="00D65700"/>
    <w:rsid w:val="00D67024"/>
    <w:rsid w:val="00E33B4C"/>
    <w:rsid w:val="00E4796D"/>
    <w:rsid w:val="00F370AC"/>
    <w:rsid w:val="00F765E6"/>
    <w:rsid w:val="00FA166E"/>
    <w:rsid w:val="00FA33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33B4C"/>
    <w:rPr>
      <w:rFonts w:eastAsiaTheme="minorEastAsia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uiPriority w:val="1"/>
    <w:qFormat/>
    <w:rsid w:val="00E33B4C"/>
    <w:pPr>
      <w:spacing w:after="0" w:line="240" w:lineRule="auto"/>
    </w:pPr>
    <w:rPr>
      <w:rFonts w:eastAsiaTheme="minorEastAsia"/>
      <w:lang w:eastAsia="ru-RU"/>
    </w:rPr>
  </w:style>
  <w:style w:type="paragraph" w:styleId="a5">
    <w:name w:val="List Paragraph"/>
    <w:basedOn w:val="a0"/>
    <w:link w:val="a6"/>
    <w:uiPriority w:val="34"/>
    <w:qFormat/>
    <w:rsid w:val="00E33B4C"/>
    <w:pPr>
      <w:ind w:left="720"/>
      <w:contextualSpacing/>
    </w:pPr>
  </w:style>
  <w:style w:type="paragraph" w:customStyle="1" w:styleId="Standard">
    <w:name w:val="Standard"/>
    <w:rsid w:val="00E33B4C"/>
    <w:pPr>
      <w:suppressAutoHyphens/>
      <w:autoSpaceDN w:val="0"/>
      <w:spacing w:after="0" w:line="240" w:lineRule="auto"/>
    </w:pPr>
    <w:rPr>
      <w:rFonts w:ascii="Arial" w:eastAsia="SimSun" w:hAnsi="Arial" w:cs="Mangal"/>
      <w:kern w:val="3"/>
      <w:sz w:val="24"/>
      <w:szCs w:val="24"/>
      <w:lang w:eastAsia="zh-CN" w:bidi="hi-IN"/>
    </w:rPr>
  </w:style>
  <w:style w:type="character" w:customStyle="1" w:styleId="Zag11">
    <w:name w:val="Zag_11"/>
    <w:uiPriority w:val="99"/>
    <w:rsid w:val="00E33B4C"/>
  </w:style>
  <w:style w:type="character" w:customStyle="1" w:styleId="apple-converted-space">
    <w:name w:val="apple-converted-space"/>
    <w:basedOn w:val="a1"/>
    <w:rsid w:val="00E33B4C"/>
  </w:style>
  <w:style w:type="table" w:styleId="a7">
    <w:name w:val="Table Grid"/>
    <w:basedOn w:val="a2"/>
    <w:uiPriority w:val="59"/>
    <w:rsid w:val="00E33B4C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Strong"/>
    <w:basedOn w:val="a1"/>
    <w:uiPriority w:val="22"/>
    <w:qFormat/>
    <w:rsid w:val="00E33B4C"/>
    <w:rPr>
      <w:b/>
      <w:bCs/>
    </w:rPr>
  </w:style>
  <w:style w:type="character" w:styleId="a9">
    <w:name w:val="Emphasis"/>
    <w:basedOn w:val="a1"/>
    <w:uiPriority w:val="20"/>
    <w:qFormat/>
    <w:rsid w:val="00E33B4C"/>
    <w:rPr>
      <w:i/>
      <w:iCs/>
    </w:rPr>
  </w:style>
  <w:style w:type="paragraph" w:styleId="aa">
    <w:name w:val="footnote text"/>
    <w:basedOn w:val="a0"/>
    <w:link w:val="ab"/>
    <w:uiPriority w:val="99"/>
    <w:semiHidden/>
    <w:rsid w:val="00D65700"/>
    <w:pPr>
      <w:spacing w:after="0" w:line="240" w:lineRule="auto"/>
    </w:pPr>
    <w:rPr>
      <w:rFonts w:ascii="Calibri" w:eastAsia="Calibri" w:hAnsi="Calibri" w:cs="Calibri"/>
      <w:sz w:val="20"/>
      <w:szCs w:val="20"/>
      <w:lang w:eastAsia="en-US"/>
    </w:rPr>
  </w:style>
  <w:style w:type="character" w:customStyle="1" w:styleId="ab">
    <w:name w:val="Текст сноски Знак"/>
    <w:basedOn w:val="a1"/>
    <w:link w:val="aa"/>
    <w:uiPriority w:val="99"/>
    <w:semiHidden/>
    <w:rsid w:val="00D65700"/>
    <w:rPr>
      <w:rFonts w:ascii="Calibri" w:eastAsia="Calibri" w:hAnsi="Calibri" w:cs="Calibri"/>
      <w:sz w:val="20"/>
      <w:szCs w:val="20"/>
    </w:rPr>
  </w:style>
  <w:style w:type="paragraph" w:styleId="ac">
    <w:name w:val="Normal (Web)"/>
    <w:basedOn w:val="a0"/>
    <w:uiPriority w:val="99"/>
    <w:rsid w:val="008C3B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basedOn w:val="a1"/>
    <w:rsid w:val="008C3B7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8C3B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">
    <w:name w:val="А_основной"/>
    <w:basedOn w:val="a0"/>
    <w:link w:val="ae"/>
    <w:qFormat/>
    <w:rsid w:val="008C3B73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e">
    <w:name w:val="А_основной Знак"/>
    <w:basedOn w:val="a1"/>
    <w:link w:val="ad"/>
    <w:rsid w:val="008C3B73"/>
    <w:rPr>
      <w:rFonts w:ascii="Times New Roman" w:eastAsia="Calibri" w:hAnsi="Times New Roman" w:cs="Times New Roman"/>
      <w:sz w:val="28"/>
      <w:szCs w:val="28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8C3B7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">
    <w:name w:val="Body Text"/>
    <w:basedOn w:val="a0"/>
    <w:link w:val="af0"/>
    <w:rsid w:val="008C3B73"/>
    <w:pPr>
      <w:spacing w:after="120"/>
    </w:pPr>
    <w:rPr>
      <w:rFonts w:ascii="Calibri" w:eastAsia="Calibri" w:hAnsi="Calibri" w:cs="Times New Roman"/>
      <w:lang w:eastAsia="en-US"/>
    </w:rPr>
  </w:style>
  <w:style w:type="character" w:customStyle="1" w:styleId="af0">
    <w:name w:val="Основной текст Знак"/>
    <w:basedOn w:val="a1"/>
    <w:link w:val="af"/>
    <w:rsid w:val="008C3B73"/>
    <w:rPr>
      <w:rFonts w:ascii="Calibri" w:eastAsia="Calibri" w:hAnsi="Calibri" w:cs="Times New Roman"/>
    </w:rPr>
  </w:style>
  <w:style w:type="paragraph" w:customStyle="1" w:styleId="Abstract">
    <w:name w:val="Abstract"/>
    <w:basedOn w:val="a0"/>
    <w:link w:val="Abstract0"/>
    <w:rsid w:val="008C3B73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8"/>
      <w:szCs w:val="28"/>
    </w:rPr>
  </w:style>
  <w:style w:type="character" w:customStyle="1" w:styleId="Abstract0">
    <w:name w:val="Abstract Знак"/>
    <w:link w:val="Abstract"/>
    <w:rsid w:val="008C3B73"/>
    <w:rPr>
      <w:rFonts w:ascii="Times New Roman" w:eastAsia="@Arial Unicode MS" w:hAnsi="Times New Roman" w:cs="Times New Roman"/>
      <w:sz w:val="28"/>
      <w:szCs w:val="28"/>
      <w:lang w:eastAsia="ru-RU"/>
    </w:rPr>
  </w:style>
  <w:style w:type="character" w:customStyle="1" w:styleId="a6">
    <w:name w:val="Абзац списка Знак"/>
    <w:link w:val="a5"/>
    <w:uiPriority w:val="34"/>
    <w:locked/>
    <w:rsid w:val="008C3B73"/>
    <w:rPr>
      <w:rFonts w:eastAsiaTheme="minorEastAsia"/>
      <w:lang w:eastAsia="ru-RU"/>
    </w:rPr>
  </w:style>
  <w:style w:type="paragraph" w:customStyle="1" w:styleId="a">
    <w:name w:val="НОМЕРА"/>
    <w:basedOn w:val="ac"/>
    <w:link w:val="af1"/>
    <w:qFormat/>
    <w:rsid w:val="008C3B73"/>
    <w:pPr>
      <w:numPr>
        <w:numId w:val="22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1">
    <w:name w:val="НОМЕРА Знак"/>
    <w:link w:val="a"/>
    <w:rsid w:val="008C3B73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WW8Num1z2">
    <w:name w:val="WW8Num1z2"/>
    <w:rsid w:val="008C3B7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896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68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1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5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2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22</Pages>
  <Words>8207</Words>
  <Characters>46783</Characters>
  <Application>Microsoft Office Word</Application>
  <DocSecurity>0</DocSecurity>
  <Lines>389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бинет №45</dc:creator>
  <cp:keywords/>
  <dc:description/>
  <cp:lastModifiedBy>Пользователь</cp:lastModifiedBy>
  <cp:revision>34</cp:revision>
  <dcterms:created xsi:type="dcterms:W3CDTF">2013-12-11T13:00:00Z</dcterms:created>
  <dcterms:modified xsi:type="dcterms:W3CDTF">2021-01-21T08:27:00Z</dcterms:modified>
</cp:coreProperties>
</file>